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1" r:id="rId2"/>
  </p:sldMasterIdLst>
  <p:handoutMasterIdLst>
    <p:handoutMasterId r:id="rId17"/>
  </p:handoutMasterIdLst>
  <p:sldIdLst>
    <p:sldId id="256" r:id="rId3"/>
    <p:sldId id="257" r:id="rId4"/>
    <p:sldId id="267" r:id="rId5"/>
    <p:sldId id="268" r:id="rId6"/>
    <p:sldId id="269" r:id="rId7"/>
    <p:sldId id="270" r:id="rId8"/>
    <p:sldId id="274" r:id="rId9"/>
    <p:sldId id="279" r:id="rId10"/>
    <p:sldId id="271" r:id="rId11"/>
    <p:sldId id="272" r:id="rId12"/>
    <p:sldId id="275" r:id="rId13"/>
    <p:sldId id="273" r:id="rId14"/>
    <p:sldId id="278" r:id="rId15"/>
    <p:sldId id="277" r:id="rId16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EFB5EA08-E8D9-495C-9501-23DA2277B2CD}" type="datetimeFigureOut">
              <a:rPr lang="en-US"/>
              <a:pPr>
                <a:defRPr/>
              </a:pPr>
              <a:t>08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8E210CDC-0EAF-40E7-96B7-5108AD432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4945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1T14:47:04.698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085 7274 0,'24'99'15,"-24"-99"-15,33 144 16,-33-144-16,42 172 16,-42-172-16,33 210 0,-33-210 15,25 204-15,-25-204 16,8 164-16,-8-164 15,0 0-15,0 0 0,8 111 16,-8-111-16,17 23 16</inkml:trace>
  <inkml:trace contextRef="#ctx0" brushRef="#br0" timeOffset="617.4633">3424 7163 0,'0'0'0,"0"0"16,0 0-16,0 0 0,0 0 16,0 0-16,-16 23 0,16-23 15,-75 28 1,75-28-16,-116 42 0,116-42 15,-157 43-15,157-43 16,0 0-16,-149 32 16,149-32-16,0 0 0,0 0 15,0 0-15,0 0 16,-124 23-16,124-23 16,0 0-16,-74 32 0,74-32 15,0 0-15,-33 52 16,33-52-16,0 84 15,0-84-15,0 0 0,25 92 16,-25-92-16,0 0 16,41 75-16,-41-75 15,83 36-15,-83-36 0,99 0 16,-99 0-16,124-26 16,-124 26-16,165-34 15,-165 34-15,157-9 16,-157 9-16,141 23 0,-141-23 15,99 66-15,-99-66 16,58 97-16,-58-97 16,8 135-16,-8-135 15,-24 130-15,24-130 0,-67 122 16,67-122-16,-74 97 16,74-97-16,-99 70 15,99-70-15,0 0 16,-91 33-16,91-33 0,0 0 15,-75 9-15,75-9 16,-41-37-16,41 37 16</inkml:trace>
  <inkml:trace contextRef="#ctx0" brushRef="#br0" timeOffset="867.642">4226 7907 0,'25'-4'0,"-25"4"0,107-32 15,-107 32-15,174-38 16,-174 38-16,215-42 16</inkml:trace>
  <inkml:trace contextRef="#ctx0" brushRef="#br0" timeOffset="1354.6592">5152 7191 0,'0'0'0,"0"0"16,83-32-16,-83 32 16,149-24-16,-149 24 0,183 5 15,-183-5-15,173 23 16,-173-23-16,108 51 15,-108-51-15,49 75 0,-49-75 16,-49 93-16,49-93 16,-83 97-16,83-97 15,-116 75-15,116-75 16,0 0-16,0 0 0,0 0 16,-99 74-16,99-74 15,-58 51-15,58-51 16,33 38-16,-33-38 0,108 32 15,-108-32-15,149 37 16,-149-37-16,0 0 16,157 42-16,-157-42 15,91 75-15,-91-75 0,33 83 16,-33-83-16,-25 98 16,25-98-16,-91 98 15,91-98-15,-141 85 0,141-85 16,-140 59-16,140-59 15,0 0-15,-116 10 16,116-10-16</inkml:trace>
  <inkml:trace contextRef="#ctx0" brushRef="#br0" timeOffset="1652.9268">6162 7745 0,'0'0'0,"0"0"16,0 0-16,66-20 15,-66 20-15,91-13 0,-91 13 16,124-13-16,-124 13 16,149 0-16,-149 0 15,124 23-15,-124-23 16,107 60-16,-107-60 0,75 83 15,-75-83-15,49 126 16,-49-126-16,42 134 16,-42-134-16,58 122 0,-58-122 15,74 84-15,-74-84 16</inkml:trace>
  <inkml:trace contextRef="#ctx0" brushRef="#br0" timeOffset="1902.8711">7220 7796 0,'0'0'0,"0"0"15,-66 97-15,66-97 16,-83 130-16,83-130 15,-99 178-15,99-178 16,0 0-16,-82 163 0,82-163 16,0 0-16,-58 126 0,58-126 15,0 36-15</inkml:trace>
  <inkml:trace contextRef="#ctx0" brushRef="#br0" timeOffset="2102.642">7865 7586 0,'33'-13'0,"-33"13"16,133-19-16,-133 19 15,173-5-15,-173 5 16,190-4-16</inkml:trace>
  <inkml:trace contextRef="#ctx0" brushRef="#br0" timeOffset="2286.7806">7907 8065 0,'0'0'0,"0"0"15,124-4-15,-124 4 16,156-10-16,-156 10 16</inkml:trace>
  <inkml:trace contextRef="#ctx0" brushRef="#br0" timeOffset="2754.6106">9411 7312 0,'0'0'0,"0"0"0,-42 46 16,42-46-16,-48 89 15,48-89-15,-42 149 16,42-149-16,-25 158 16,25-158-16,17 158 0,-17-158 15,74 116-15,-74-116 16,141 75-16,-141-75 15,182 28-15,-182-28 16,198-24-16,-198 24 0,174-69 16,-174 69-16,149-98 15,-149 98-15,82-112 16,-82 112-16,18-97 0,-18 97 16,-42-80-16,42 80 15,-100-46-15,100 46 16,-132 0-16,132 0 15,-132 42-15,132-42 16,-141 84-16,141-84 0,-99 107 16,99-107-16,-50 125 15</inkml:trace>
  <inkml:trace contextRef="#ctx0" brushRef="#br0" timeOffset="4290.559">13696 7358 0,'-9'149'0,"9"-149"0,-16 196 16,16-196-16,-9 196 15,9-196-15,17 134 16,-17-134-16,50 60 0,-50-60 16</inkml:trace>
  <inkml:trace contextRef="#ctx0" brushRef="#br0" timeOffset="4858.5386">14729 7005 0,'0'0'16,"0"0"-16,-107 28 16,107-28-16,-116 37 0,116-37 15,0 0-15,0 0 16,-124 47-16,124-47 16,0 0-16,0 0 0,0 0 15,0 0-15,-99 33 16,99-33-16,0 0 15,0 0-15,-75 41 16,75-41-16,0 0 0,-49 60 16,49-60-16,0 0 15,-25 89-15,25-89 16,25 88-16,-25-88 0,66 61 16,-66-61-16,99 28 15,-99-28-15,132-10 16,-132 10-16,141-18 15,-141 18-15,132-5 0,-132 5 16,99 15-16,-99-15 16,0 0-16,58 46 15,-58-46-15,8 83 0,-8-83 16,-41 103-16,41-103 16,-74 97-16,74-97 15,-108 94-15,108-94 16,0 0-16,-107 64 0,107-64 15,0 0-15,-75 14 16,75-14-16</inkml:trace>
  <inkml:trace contextRef="#ctx0" brushRef="#br0" timeOffset="5027.4526">15458 7665 0,'0'0'0,"0"0"16,99-4-16,-99 4 15,174-10-15,-174 10 16,206-23-16,-206 23 0</inkml:trace>
  <inkml:trace contextRef="#ctx0" brushRef="#br0" timeOffset="5510.6114">16458 7024 0,'0'0'0,"0"0"15,33-47-15,-33 47 0,83-46 16,-83 46-16,149-29 15,-149 29-15,182-3 16,-182 3-16,173 32 16,-173-32-16,116 60 0,-116-60 15,58 79-15,-58-79 16,-25 93-16,25-93 16,-74 98-16,74-98 15,0 0-15,-99 84 16,99-84-16,0 0 0,0 0 15,-75 69-15,75-69 16,-9 51-16,9-51 16,84 47-16,-84-47 0,165 37 15,-165-37-15,165 47 16,-165-47-16,0 0 16,141 46-16,-141-46 15,74 70-15,-74-70 0,9 79 16,-9-79-16,-67 80 15,67-80-15,-124 78 16,124-78-16,-148 65 16,148-65-16,-158 24 0,158-24 15,-90-24-15</inkml:trace>
  <inkml:trace contextRef="#ctx0" brushRef="#br0" timeOffset="5827.7757">17699 7489 0,'0'0'0,"0"0"16,66-19-16,-66 19 15,107-19-15,-107 19 16,124-13-16,-124 13 15,133 0-15,-133 0 0,0 0 16,107 27-16,-107-27 16,91 66-16,-91-66 15,58 93-15,-58-93 16,66 101-16,-66-101 0,91 108 16,-91-108-16,107 92 15,-107-92-15,149 43 16</inkml:trace>
  <inkml:trace contextRef="#ctx0" brushRef="#br0" timeOffset="6065.4505">18765 7433 0,'0'0'0,"0"0"16,-107 74-16,107-74 0,-108 117 16,108-117-16,-132 144 15,132-144-15,0 0 16,0 0-16,-108 149 16,108-149-16,0 0 0,-57 102 15,57-102-15,0 0 16</inkml:trace>
  <inkml:trace contextRef="#ctx0" brushRef="#br0" timeOffset="6267.1333">19236 7354 0,'0'0'0,"0"0"0,133-14 16,-133 14-16,198-9 15,-198 9-15,248 0 0</inkml:trace>
  <inkml:trace contextRef="#ctx0" brushRef="#br0" timeOffset="6461.8665">19377 7782 0,'0'0'0,"0"0"16,0 0-16,83 14 15,-83-14-15,140 4 16,-140-4-16,207-14 15,-207 14-15</inkml:trace>
  <inkml:trace contextRef="#ctx0" brushRef="#br0" timeOffset="6703.0653">20809 7624 0,'0'0'0,"0"0"16,148-24-16,-148 24 15,174-32-15,-174 32 16,215-37-16,-215 37 15</inkml:trace>
  <inkml:trace contextRef="#ctx0" brushRef="#br0" timeOffset="7146.3561">22131 6907 0,'0'0'0,"0"0"0,0 0 16,0 0-16,-41 33 16,41-33-16,-58 84 15,-8 51-15,66-135 16,-58 163-16,58-163 0,-33 185 16,33-185-16,25 182 15,-25-182-15,83 167 16,-83-167-16,140 140 15,-140-140-15,182 103 0,-182-103 16,199 46-16,-199-46 16,190-5-16,-190 5 15,157-56-15,-157 56 16,116-107-16,-116 107 16,41-126-16,-41 126 0,-8-111 15,8 111-15,-75-79 16,75 79-16,-107-33 15,107 33-15,-141 19 16,141-19-16,-140 75 0,140-75 16,-116 129-16,116-129 15,-75 172-15</inkml:trace>
  <inkml:trace contextRef="#ctx0" brushRef="#br0" timeOffset="19675.9108">7857 479 0,'0'0'0,"0"0"16,0 0-16,0 0 16,0 0-16,-33 55 15,33-55-15,-50 79 16,50-79-16,-107 113 0,107-113 15,-141 129-15,141-129 16,-182 136-16,182-136 16,-190 139-16,190-139 15,-182 115-15,182-115 16,-124 103-16,124-103 0,0 0 16,-82 80-16,82-80 15,-9 50-15,9-50 16,66 33-16,-66-33 15,100 15-15,-100-15 0,140 0 16,-140 0-16,174-10 16,-174 10-16,157 0 15,-157 0-15,0 0 16,157 10-16,-157-10 0,0 0 16,0 0-16,108 0 15</inkml:trace>
  <inkml:trace contextRef="#ctx0" brushRef="#br0" timeOffset="20756.9723">6939 1237 0,'0'0'0,"0"0"16,0 0-16,25-27 15,-25 27-15,74 0 16,-74 0-16,124 3 0,-124-3 16,158 4-16,-158-4 15,206 0-15,-206 0 16,232-7-16,-1-4 15,-7 3-15,-224 8 0,215-10 16,-1-4-16,-7-5 16,-207 19-16,215-18 15,25-1-15,-9 5 16,-24 10-16,-8-1 16,-17-9-16,17 1 15,-199 13-15,207-10 0,31-4 16,28-10-16,-26 10 15,-33 0-15,-9 6 16,9 2-16,-9-3 16,-24 5-16,16-6 15,17-4-15,-25 14 0,8-4 16,0 4-16,17 0 16,-207 0-16,215 0 15,24-10-15,1 10 16,-240 0-16,232 0 0,8 0 15,-9 0-15,-231 0 16,215 10-16,18-1 16,-10 10-16,-223-19 15,207 13-15,8-3 16,-9 0-16,-206-10 0,199 13 16,-199-13-16,198 19 15,-198-19-15,215 28 16,-215-28-16,223 18 15,-223-18-15,182 24 16,-182-24-16,0 0 0,0 0 16,149 23-16,-149-23 15,91-10-15,-91 10 16,8-41-16,-8 41 16,-58-74-16,58 74 0,-115-94 15,115 94-15,-166-98 16,166 98-16,-173-93 15,173 93-15,-149-74 16,149 74-16,0 0 0,-124-61 16,124 61-16,0 0 15,0 0-15,0 0 0,0 0 16,0 0-16,-83-27 16,83 27-16,0 0 15,0 0-15,91 18 0,-91-18 16,141 48-16,-141-48 15,182 69-15,-182-69 16,173 79-16,-173-79 16,166 79-16,-166-79 15,132 75-15,-132-75 0,0 0 16,0 0-16,74 79 16,-74-79-16,17 83 15,-17-83-15,-58 85 16,58-85-16,-116 78 0,116-78 15,-149 83-15,149-83 16,-174 90-16,174-90 16,-173 87-16,173-87 0</inkml:trace>
  <inkml:trace contextRef="#ctx0" brushRef="#br0" timeOffset="21241.5626">12207 669 0,'0'0'0,"0"0"16,0 0-16,0 0 15,0 75-15,0-75 16,9 93-16,-9-93 16,8 116-16,-8-116 0,16 135 15,-16-135-15,0 0 16,9 140-16,-9-140 15,16 134-15,-16-134 0,0 0 16,8 103-16</inkml:trace>
  <inkml:trace contextRef="#ctx0" brushRef="#br0" timeOffset="21658.8205">12249 1628 0,'0'0'16,"0"0"-16,0 0 0,0 0 16,0 0-16,-25 46 15,25-46-15,-17 65 16,17-65-16,0 0 15,0 74-15,0-74 0,50 80 16,-50-80-16,107 55 16,-107-55-16,116 19 15,-116-19-15,124-24 0,-124 24 16,99-46-16,-99 46 16,66-70-16,-66 70 15,17-83-15,-17 83 16,-33-79-16,33 79 15,-66-71-15,66 71 0,-91-41 16,91 41-16,-108-23 16,108 23-16,-99 4 15,99-4-15,-91 37 16,91-37-16,0 0 0</inkml:trace>
  <inkml:trace contextRef="#ctx0" brushRef="#br0" timeOffset="22276.7184">14861 474 0,'0'0'16,"0"0"-16,0 0 15,0 0-15,9 70 0,-9-70 16,16 102-16,-16-102 15,8 131-15,-8-131 16,17 125-16,-17-125 16,17 121-16,-17-121 0,16 107 15,-16-107-15,0 0 16,0 74-16</inkml:trace>
  <inkml:trace contextRef="#ctx0" brushRef="#br0" timeOffset="22561.31">14225 1693 0,'0'0'16,"0"0"-16,0 0 0,25-19 15,-25 19-15,82-5 16,-82 5-16,108-14 16,-108 14-16,132-27 15</inkml:trace>
  <inkml:trace contextRef="#ctx0" brushRef="#br0" timeOffset="23428.8603">14274 1759 0,'0'0'0,"0"0"0,0 0 15,0 0-15,0 0 16,0 0-16,0 0 16,0 0-16,0 0 15,25-25-15,-25 25 0,50-41 16,-50 41-16,74-38 16,-74 38-16,116-27 15,-116 27-15,124-29 16,-124 29-16,124-5 0,-124 5 15,0 0-15,91 10 16,-91-10-16,0 0 16,50 28-16,-50-28 15,0 0-15,16 42 0,-16-42 16,0 0-16,-41 37 16,41-37-16,0 0 15,-58 42-15,58-42 0,0 0 16,0 0-16,0 0 15,0 0-15,0 0 16,-58 32-16,58-32 0,0 0 16,0 0-16,0 0 15,58 28-15,-58-28 0,124 24 16,-124-24-16,132 32 16,-132-32-16,0 0 15,0 0-15,109 57 16,-109-57-16,49 65 0,-49-65 15,-16 69-15,16-69 16,-75 66-16,75-66 16,-141 40-16,141-40 15,-166 19-15,166-19 16,-190 9-16,190-9 0,-165-9 16,165 9-16</inkml:trace>
  <inkml:trace contextRef="#ctx0" brushRef="#br0" timeOffset="23890.5202">9965 712 0,'0'0'0,"0"0"16,0 0-16,25 55 15,-25-55-15,33 65 16,-33-65-16,33 102 15,-33-102-15,33 121 0,-33-121 16,42 130-16,-42-130 16,25 126-16,-25-126 15,0 0-15,0 0 16</inkml:trace>
  <inkml:trace contextRef="#ctx0" brushRef="#br0" timeOffset="24165.3807">9362 1832 0,'0'0'0,"0"0"0,0 0 16,0 0-16,74-38 16,-74 38-16,108-32 15,-108 32-15,149-28 16,-149 28-16,132-41 16</inkml:trace>
  <inkml:trace contextRef="#ctx0" brushRef="#br0" timeOffset="24722.172">10098 1613 0,'0'0'0,"0"0"15,0 0-15,74-28 16,-74 28-16,83-26 16,-83 26-16,108-20 15,-108 20-15,0 0 16,0 0-16,100-9 0,-100 9 16,74 18-16,-74-18 15,17 43-15,-17-43 16,-34 55-16,34-55 0,0 0 15,-74 56-15,74-56 16,0 0-16,0 0 16,0 0-16,0 0 0,-66 46 15,66-46-15,0 0 16,-33 33-16,33-33 16,33 23-16,-33-23 15,99 19-15,-99-19 0,116 14 16,-116-14-16,0 0 15,0 0-15,99 28 16,-99-28-16,0 0 16,49 51-16,-49-51 0,-8 75 15,8-75-15,-57 78 16,57-78-16,-100 70 16,100-70-16,-157 37 15,157-37-15,-158 9 16,158-9-16,0 0 0,-149 0 15,149 0-15,0 0 16</inkml:trace>
  <inkml:trace contextRef="#ctx0" brushRef="#br0" timeOffset="29062.9827">14894 1023 0,'0'0'0,"0"0"16,0 0-16,0 0 15,0 0-15,0 0 0,0 0 16,0 0-16,0 0 15,0 0-15,0 0 0,0 0 16,0 0-16,0 0 16,0 0-16,0 0 15,0 0-15,0 0 0,0 0 16,0 0-16,0 0 16,0 0-16,0 0 0,0 0 15,0 0-15,0 0 16,0 0-16,0 0 15,0 0-15,0 0 0,0 0 16,0 0-16,0 0 16,0 0-16,0 0 15,0 0-15,0 0 0,0 0 16,0 0-16,0 0 16,0 0-16,0 0 15,0 0-15,0 0 16,0 0-16,0 0 0,0 0 15,0 0-15,0 0 16,0 0-16,0 0 16,0 0-16,0 0 0,0 0 15,0 0-15,0 0 16,0 0-16,0 0 16,0 0-16,0 0 15,67 0-15,-67 0 0</inkml:trace>
  <inkml:trace contextRef="#ctx0" brushRef="#br0" timeOffset="29659.5888">12216 1144 0</inkml:trace>
  <inkml:trace contextRef="#ctx0" brushRef="#br0" timeOffset="31540.5087">14746 1004 0,'0'0'15,"0"0"-15,0 0 16,0 0-16,0 0 0,0 0 15,0 0-15,0 0 16,0 0-16,33-60 16,-33 60-16,0 0 15,0 0-15,8-56 0,-8 56 16,0 0-16,-17-75 16,17 75-16,-49-74 15,49 74-15,-50-74 16,50 74-16,-58-66 15,58 66-15,-66-55 0,66 55 16,0 0-16,-74-51 16,74 51-16,-84-38 15,84 38-15,0 0 16,0 0-16,-73-32 0,73 32 16,0 0-16,-91-13 15,91 13-15,0 0 16,-75 13-16,75-13 0,-82 38 15,82-38-15,0 0 16,-50 51-16,50-51 16,0 0-16,-16 83 15,16-83-15,0 0 16,0 0-16,0 0 0,-9 98 16,9-98-16,0 0 15,0 0-15,0 0 16,0 0-16,0 0 15,0 88-15,0-88 0,0 0 16,0 0-16,0 0 16,0 0-16,0 0 15,-8 61-15,8-61 16,0 0-16,0 0 0,0 0 16,-58-47-16,58 47 15,0 0-15,-50-79 16,50 79-16,-74-93 15,74 93-15,0 0 0,-58-79 16,58 79-16,0 0 16,0 0-16,-66-79 15,66 79-15,0 0 0,-83-61 16,83 61-16,0 0 16,0 0-16,-82-37 15,82 37-15,0 0 16,-66-14-16,66 14 15,0 0-15,0 0 0,-75 24 16,75-24-16,0 0 16,-50 46-16,50-46 15,-33 79-15,33-79 16,0 0-16,-8 93 0,8-93 16,0 0-16,0 98 15,0-98-15,0 0 16,0 92-16,0-92 15,0 0-15,0 89 16,0-89-16,0 0 0,0 0 16,0 0-16,0 0 15,0 0-15,-8 74 16,8-74-16,0 0 16,-25 47-16,25-47 0,-50 4 15,50-4-15,-49-32 16,49 32-16,-58-61 15,58 61-15,-58-64 16,58 64-16,-50-80 0,50 80 16,0 0-16,-57-79 15,57 79-15,-67-70 16,67 70-16,0 0 16,-66-60-16,66 60 15,0 0-15,-66-51 0,66 51 16,0 0-16,-74-33 15,74 33-15,0 0 16,-83-14-16,83 14 0,0 0 16,-66 10-16,66-10 15,0 0-15,-50 37 16,50-37-16,-33 69 16,33-69-16,0 0 0,-25 90 15,25-90-15,0 0 16,-16 101-16,16-101 15,0 0-15,-17 107 16,17-107-16,0 0 0,-8 102 16,8-102-16,0 0 15,0 0-15,0 0 16,-8 90-16,8-90 16,0 0-16,0 0 0,0 0 15,0 0-15,0 0 16,0 0-16,0 0 15,0 59-15,0-59 0,0 0 16,0 0-16,0 0 16,0 0-16,0 0 15,0 0-15,0 0 0,0 0 16,0 0-16,0 0 16,0 0-16</inkml:trace>
  <inkml:trace contextRef="#ctx0" brushRef="#br0" timeOffset="33526.5088">10098 1283 0,'0'0'0,"0"0"15,0 0-15,0 0 0,0 0 16,0 0-16,0 0 16,0 0-16,0 0 15,0 0-15,0 0 16,0 0-16,0 0 0,0 0 15,-42-18-15,42 18 16,0 0-16,0 0 16,-16-48-16,16 48 15,0 0-15,-8-58 0,8 58 16,0 0-16,0 0 16,0-80-16,0 80 15,0 0-15,0-98 0,0 98 16,0 0-16,16-102 15,-16 102-15,0 0 16,0 0-16,41-98 16,-41 98-16,58-83 15,-58 83-15,0 0 16,0 0-16,83-66 0,-83 66 16,92-33-16,-92 33 15,0 0-15,83-8 16,-83 8-16,0 0 0,0 0 15,91 13-15,-91-13 16,74 28-16,-74-28 16,0 0-16,66 33 15,-66-33-15,0 0 16,50 51-16,-50-51 0,0 0 16,49 65-16,-49-65 15,50 74-15,-50-74 16,0 0-16,0 0 0,33 65 15,-33-65-15,0 0 16,0 0-16,17 71 16,-17-71-16,0 0 15,0 0-15,0 0 0,0 0 16,0 0-16,8 55 16,-8-55-16,0 0 15,0 0-15,0 0 16,0 0-16,0 0 15,0 0-15,25-23 0,-25 23 16,0 0-16,16-52 16,-16 52-16,0 0 15,17-78-15,-17 78 0,0 0 16,16-80-16,-16 80 16,0 0-16,25-74 15,-25 74-15,0 0 16,0 0-16,42-78 15,-42 78-15,0 0 0,0 0 16,57-66-16,-57 66 16,0 0-16,0 0 15,75-37-15,-75 37 16,0 0-16,91-10 0,-91 10 16,0 0-16,0 0 15,91 19-15,-91-19 16,82 37-16,-82-37 15,0 0-15,83 51 0,-83-51 16,0 0-16,58 51 16,-58-51-16,0 0 15,0 0-15,50 71 16,-50-71-16,0 0 16,0 0-16,33 69 0,-33-69 15,0 0-15,8 66 16,-8-66-16,0 0 15,0 0-15,0 69 16,0-69-16,0 0 0,0 0 16,0 0-16,0 0 15,0 0-15,0 0 16,0 0-16,0 0 0,0 56 16,0-56-16,0 0 15,0 0-15,0 0 16,0 0-16,0 0 15,0 0-15,0 0 0,25-66 16,-25 66-16,0 0 16,0 0-16,33-78 15,-33 78-15,0 0 16,58-94-16,-58 94 16,0 0-16,66-83 0,-66 83 15,0 0-15,0 0 16,83-55-16,-83 55 15,0 0-15,0 0 0,90-24 16,-90 24-16,0 0 16,100 5-16,-100-5 15,0 0-15,82 27 16,-82-27-16,0 0 16,58 47-16,-58-47 0,0 0 15,50 65-15,-50-65 16,0 0-16,33 74 15,-33-74-15,0 0 16,0 0-16,0 0 0,0 0 16,25 65-16,-25-65 15,0 0-15,0 0 16,0 0-16,0 0 16,0 0-16,8 65 0,-8-65 15,0 0-15,0 0 16,0 0-16,0 0 0,0 0 15,0 0-15,0 0 16,0 0-16,0 52 16,0-52-16,0 0 0,0 0 15,0 0-15,0 0 16,0 0-16</inkml:trace>
  <inkml:trace contextRef="#ctx0" brushRef="#br0" timeOffset="35754.4781">919 842 0,'0'0'16,"0"0"-16,33-61 15,-33 61-15,66-42 0,-66 42 16,0 0-16,83-41 16,-83 41-16,0 0 15,82-15-15,-82 15 16,0 0-16,0 0 0,58 29 15,-58-29-15,0 65 16,0-65-16,-49 78 16,49-78-16,-67 79 15,67-79-15,0 0 16,0 0-16,0 0 0,-57 70 16,57-70-16,0 0 15,-17 61-15,17-61 0,0 0 16,0 0-16,74 46 15,-74-46-15,0 0 16,116 48-16,-116-48 16,124 51-16,-124-51 15,75 73-15,-75-73 0,33 79 16,-33-79-16,-17 93 16,17-93-16,-49 98 15,49-98-15,-75 75 16,75-75-16,0 0 0,-107 41 15,107-41-15,-108 5 16,108-5-16,0 0 16,-99-46-16,99 46 15</inkml:trace>
  <inkml:trace contextRef="#ctx0" brushRef="#br0" timeOffset="36096.9237">1622 423 0,'0'0'16,"0"0"-16,0 0 15,16 75-15,-16-75 16,33 106-16,-33-106 15,33 158-15,-33-158 0,42 191 16,-42-191-16,24 195 16,-24-195-16,25 182 15,-25-182-15,0 0 16,8 148-16,-8-148 16,0 116-16,0-116 0,0 0 15,0 0-15,0 0 16,0 0-16,-8 80 0,8-80 15,0 0-15,0 0 16</inkml:trace>
  <inkml:trace contextRef="#ctx0" brushRef="#br0" timeOffset="36338.6308">2142 888 0,'0'0'0,"0"0"16,50-51-16,-50 51 16,99-46-16,-99 46 0,124-33 15,-124 33-15,133-24 16,-133 24-16,124-32 15</inkml:trace>
  <inkml:trace contextRef="#ctx0" brushRef="#br0" timeOffset="36555.5157">2184 1181 0,'0'0'0,"0"0"16,74 4 0,-74-4-16,108-4 0,-108 4 15,157-14-15,-157 14 16,165-19-16,-165 19 0,166-28 16,-166 28-16,140-37 15</inkml:trace>
  <inkml:trace contextRef="#ctx0" brushRef="#br0" timeOffset="38242.2534">4317 465 0,'0'0'0,"0"0"0,66-55 16,-66 55-16,66-43 15,-66 43-15,100-47 16,-100 47-16,0 0 16,0 0-16,148-22 0,-148 22 15,0 0-15,0 0 16,166 4-16,-166-4 16,0 0-16,116 47 0,-116-47 15,24 74-15,-24-74 16,-49 89-16,49-89 15,-83 69-15,83-69 16,-99 61-16,99-61 16,0 0-16,0 0 0,-99 41 15,99-41-15,0 0 16,0 0-16,-58 33 16,58-33-16,16 23 15,-16-23-15,91 14 0,-91-14 16,149 9-16,-149-9 15,174 19-15,-174-19 16,140 32-16,-140-32 16,124 42-16,-124-42 0,58 61 15,-58-61-15,8 83 16,-8-83-16,-24 89 16,24-89-16,-67 83 0,67-83 15,-132 80-15,132-80 16,-157 55-16,157-55 15,-182 28-15,182-28 16,-190 14-16,190-14 16,-141 0-16</inkml:trace>
  <inkml:trace contextRef="#ctx0" brushRef="#br0" timeOffset="61734.9808">11331 958 0,'0'0'0,"0"0"16</inkml:trace>
  <inkml:trace contextRef="#ctx0" brushRef="#br0" timeOffset="62257.283">12282 1251 0,'0'0'0,"0"0"16,0 0-16,0 0 15,0 0-15,0 0 16,0 0-16,0 0 0,0 0 16,0 0-16,0 0 15,0 0-15,0 0 16,0 0-16,0 0 15,0 0-15,0 0 0,-33-41 16,33 41-16,0 0 16,0 0-16,-9-43 0,9 43 15</inkml:trace>
  <inkml:trace contextRef="#ctx0" brushRef="#br0" timeOffset="72766.877">388 455 0,'0'0'32,"0"0"-32,0 0 0,0 0 0,0 0 0,0 0 15,9 57-15,-9-57 16,25 101-16,-25-101 15,16 140-15,-16-140 16,8 177-16,-8-177 0,-8 200 16,8-200-16,-16 223 15,16-223-15,-25 209 16,25-209-16,-42 191 16,42-191-16,-24 149 0,24-149 15,-25 140-15,25-140 16,0 0-16,0 0 15,-8 111-15,8-111 0,0 0 16,0 0-16,8 70 16,-8-70-16,0 0 15,0 0-15,0-112 16</inkml:trace>
  <inkml:trace contextRef="#ctx0" brushRef="#br0" timeOffset="73072.0308">570 977 0,'0'0'0,"0"0"16,0 0-16,0 0 15,0 0-15,9 55 16,-9-55-16,16 65 16,-16-65-16,0 0 0,26 84 15,-26-84-15,0 0 16,17 93-16,-17-93 16,0 0-16,16 88 0,-16-88 15,0 0-15,17 37 16,-17-37-16</inkml:trace>
  <inkml:trace contextRef="#ctx0" brushRef="#br0" timeOffset="73312.4057">496 1297 0,'0'0'0,"0"0"0,41-14 16,-41 14-16,58-14 15,-58 14-15,92-24 16,-92 24-16,91-28 16,-91 28-16,0 0 0,91-40 15,-91 40-15</inkml:trace>
  <inkml:trace contextRef="#ctx0" brushRef="#br0" timeOffset="73596.9961">496 1674 0,'0'0'0,"0"0"16,0 0-16,0 0 16,41-19-16,-41 19 0,67-27 15,-67 27-15,0 0 16,108-47-16,-108 47 15,107-65-15</inkml:trace>
  <inkml:trace contextRef="#ctx0" brushRef="#br0" timeOffset="98032.167">1959 9852 0,'0'0'16,"0"0"-16,84-13 16,-84 13-16,108-24 0,-108 24 15,140-33-15,-140 33 16,116-60-16,-116 60 16</inkml:trace>
  <inkml:trace contextRef="#ctx0" brushRef="#br0" timeOffset="98280.053">2705 9280 0,'0'0'16,"0"0"-16,8 65 0,-8-65 15,33 84-15,-33-84 16,41 125-16,-41-125 15,67 172-15,-67-172 0,41 196 16,-41-196-16,25 186 16,-25-186-16,0 0 15,24 144-15,-24-144 16,25 70-16,-25-70 0</inkml:trace>
  <inkml:trace contextRef="#ctx0" brushRef="#br0" timeOffset="98863.8368">3862 9229 0,'0'0'0,"0"0"0,0 0 16,-49 13-16,49-13 0,-58 29 15,58-29-15,-83 37 16,83-37-16,0 0 16,0 0-16,-66 37 15,66-37-15,0 0 0,0 0 16,-66 23-16,66-23 16,0 0-16,0 0 0,-66 14 15,66-14-15,0 0 16,-58 28-16,58-28 15,0 0-15,-25 55 0,25-55 16,0 0-16,0 0 16,0 61-16,0-61 15,0 0-15,33 65 16,-33-65-16,74 38 0,-74-38 16,100 18-16,-100-18 15,124 10-15,-124-10 16,132 23-16,-132-23 15,99 37-15,-99-37 0,75 65 16,-75-65-16,49 89 16,-49-89-16,9 107 15,-9-107-15,-17 112 0,17-112 16,-50 106-16,50-106 16,-66 89-16,66-89 15,0 0-15,-74 65 0,74-65 16,0 0-16,0 0 15,-58 28-15,58-28 16,-17-38-16,17 38 16</inkml:trace>
  <inkml:trace contextRef="#ctx0" brushRef="#br0" timeOffset="99233.3579">8494 9229 0,'0'0'15,"0"0"-15,91-19 16,-91 19-16,140-14 15,-140 14-15,166 0 16,-166 0-16,181-5 0</inkml:trace>
  <inkml:trace contextRef="#ctx0" brushRef="#br0" timeOffset="99498.2948">9560 8871 0,'0'0'15,"0"0"-15,25 102 16,-25-102-16,25 140 16,-25-140-16,33 190 0,-33-190 15,33 200-15,-33-200 16,0 0-16,0 0 15,33 172-15,-33-172 0,25 103 16,-25-103-16,41-10 16</inkml:trace>
  <inkml:trace contextRef="#ctx0" brushRef="#br0" timeOffset="100016.507">10826 9029 0,'0'0'0,"0"0"0,-83 4 16,83-4-16,-90 0 15,90 0-15,0 0 16,-99 6-16,99-6 15,0 0-15,-100 0 0,100 0 16,0 0-16,0 0 16,-82-6-16,82 6 0,0 0 15,0 0-15,-75 0 16,75 0-16,0 0 16,-50 9-16,50-9 15,0 0-15,-42 48 0,42-48 16,0 0-16,-8 60 15,8-60-15,0 0 16,17 65-16,-17-65 0,49 56 16,-49-56-16,84 42 15,-84-42-15,116 37 16,-116-37-16,124 46 0,-124-46 16,99 51-16,-99-51 0,0 0 15,74 66-15,-74-66 16,33 88-16,-33-88 15,-26 98-15,26-98 0,-56 107 16,56-107-16,-100 97 16,100-97-16,-165 70 15</inkml:trace>
  <inkml:trace contextRef="#ctx0" brushRef="#br0" timeOffset="100534.2051">7890 6256 0,'0'0'0,"0"43"16,0-43-16,17 106 15,-17-106-15,33 172 16,0 61-16,-33-233 15,33 251-15,0 23 0,-17 1 16,-16-275-16,9 261 16,-9 26-16,-9 7 15,1-38-15,0-19 16,-17 9-16,9 2 16,-1-2-16,0 0 0,-7 29 15,7 9-15,-8-20 16,9-8-16,8 1 15,-9-6-15,9-5 16,-9-13-16,1-5 16,-1 0-16,17-228 0,-25 223 15,0 9-15,25-232 16,-24 214-16</inkml:trace>
  <inkml:trace contextRef="#ctx0" brushRef="#br0" timeOffset="101592.9689">4449 11490 0,'0'0'0,"0"0"0,124 0 16,-124 0-16,157-19 15,-157 19-15</inkml:trace>
  <inkml:trace contextRef="#ctx0" brushRef="#br0" timeOffset="102121.5323">5392 10969 0,'0'0'0,"0"0"15,84-14-15,-84 14 0,107 0 16,-107 0-16,116 23 16,-116-23-16,99 42 15,-99-42-15,66 61 16,-66-61-16,25 65 0,-25-65 15,-41 74-15,41-74 16,-66 74-16,66-74 16,0 0-16,-100 61 0,100-61 15,0 0-15,-91 52 16,91-52-16,0 0 16,0 0-16,0 0 0,-66 51 15,66-51-15,9 60 16,-9-60-16,74 64 15,-74-64-15,99 76 0,-99-76 16,91 69-16,-91-69 16,0 0-16,58 84 15,-58-84-15,8 97 16,-8-97-16,-33 89 0,33-89 16,-74 79-16,74-79 15,-99 60-15,99-60 16,0 0-16,-108 28 15,108-28-15,-83-18 0,83 18 16,-42-65-16,42 65 16,18-94-16</inkml:trace>
  <inkml:trace contextRef="#ctx0" brushRef="#br0" timeOffset="102438.0358">5980 11620 0,'0'0'0,"0"0"15,0 0-15,50-19 16,-50 19-16,74-28 16,-74 28-16,99-9 15,-99 9-15,100 5 0,-100-5 16,99 38-16,-99-38 15,74 74-15,-74-74 16,58 88-16,-58-88 0,41 107 16,-41-107-16,25 106 15,-25-106-15,33 99 16,-33-99-16,0 0 16,58 74-16,-58-74 15,83 18-15</inkml:trace>
  <inkml:trace contextRef="#ctx0" brushRef="#br0" timeOffset="102712.9331">6815 11541 0,'0'0'15,"0"0"-15,-74 79 0,74-79 16,-66 107-16,66-107 16,-83 154-16,83-154 15,-83 152-15,83-152 16,-82 159-16,82-159 16,-58 121-16,58-121 0,0 0 15,0 0-15,-42 94 16,42-94-16,-8 46 15,8-46-15</inkml:trace>
  <inkml:trace contextRef="#ctx0" brushRef="#br0" timeOffset="103026.5349">7543 11741 0,'0'0'0,"0"0"0,82-33 16,-82 33-16,133-37 15,-133 37-15,157-41 16,-157 41-16,0 0 0,165-23 16,-165 23-16,0 0 15,133-15-15,-133 15 16,0 0-16</inkml:trace>
  <inkml:trace contextRef="#ctx0" brushRef="#br0" timeOffset="103206.2755">7501 12108 0,'0'0'0,"0"0"0,50 5 16,-50-5-16,116 0 15,-116 0-15,182 0 16,-182 0-16,198-5 0</inkml:trace>
  <inkml:trace contextRef="#ctx0" brushRef="#br0" timeOffset="104624.8426">8692 11969 0,'0'0'0,"0"0"0,0 0 15,66 0-15,-66 0 16,108 0-16,-108 0 16,173-10-16,-173 10 15</inkml:trace>
  <inkml:trace contextRef="#ctx0" brushRef="#br0" timeOffset="105143.2612">10238 11633 0,'0'0'0,"0"0"0,-8-55 15,8 55-15,-41-79 16,41 79-16,-75-79 0,75 79 15,-91-51-15,91 51 16,-115-14-16,115 14 16,-141 42-16,141-42 15,-99 79-15,99-79 0,-50 102 16,50-102-16,17 116 16,-17-116-16,82 113 15,-82-113-15,116 83 0,-116-83 16,141 32-16,-141-32 15,124-28-15,-124 28 16,116-93-16,-116 93 16,0 0-16,83-134 0,-83 134 15,0 0-15,0 0 16,0 0-16,0 0 0,33-108 16,-33 108-16,0 0 15,0 0-15,-33 48 16,33-48-16,-8 157 15,8-157-15,25 214 0,-25-214 16,33 242-16,-33-242 16,25 237-16,-25-237 15,8 191-15</inkml:trace>
  <inkml:trace contextRef="#ctx0" brushRef="#br0" timeOffset="105811.5719">4945 12713 0,'0'0'0,"0"0"16,0 0-16,58 0 0,58-14 16,49 0-16,18-5 15,-183 19-15,207-4 16,41 4-16,-16 0 15,-232 0-15,231 14 16,-231-14-16,223 14 16,-223-14-16,207 9 0,-207-9 15,157 5-15,-157-5 16,0 0-16,99-10 16,-99 10-16,0 0 0,25-37 15</inkml:trace>
  <inkml:trace contextRef="#ctx0" brushRef="#br0" timeOffset="106044.4755">5342 13076 0,'0'0'0,"0"0"16,0 0-16,0 0 0,58 9 16,-58-9-16,117 9 15,-117-9-15,165 19 16,-165-19-16,191 9 16,-191-9-16</inkml:trace>
  <inkml:trace contextRef="#ctx0" brushRef="#br0" timeOffset="106529.7187">6336 12876 0,'0'0'0,"0"0"15,0 0-15,74-5 16,-74 5-16,91 10 0,-91-10 15,99 23-15,-99-23 16,0 0-16,58 46 16,-58-46-16,8 61 0,-8-61 15,-41 74-15,41-74 16,0 0-16,-83 56 16,83-56-16,0 0 15,0 0-15,0 0 0,-91 41 16,91-41-16,-41 43 15,41-43-15,25 60 16,-25-60-16,99 88 0,-99-88 16,132 103-16,-132-103 15,0 0-15,116 106 16,-116-106-16,66 94 16,-66-94-16,0 79 0,0-79 15,-58 66-15,58-66 16,-99 51-16,99-51 15,0 0-15,0 0 16,-107 32-16,107-32 0,-83-9 16,83 9-16,-17-70 15,17 70-15,108-93 16</inkml:trace>
  <inkml:trace contextRef="#ctx0" brushRef="#br0" timeOffset="106896.7147">9015 12927 0,'33'-9'0,"74"-28"16,59-14-16,7 13 15,-173 38-15,190-13 16,17 13-16,-207 0 16,207 22-16,-207-22 0,207 47 15,-207-47-15,191 46 16,-191-46-16,0 0 15,0 0-15,0 0 0,124 33 16,-124-33-16,33 19 16,-33-19-16,-42 4 15,42-4-15,-99 0 16</inkml:trace>
  <inkml:trace contextRef="#ctx0" brushRef="#br0" timeOffset="107080.6258">9238 13369 0,'0'0'0,"0"0"0,0 0 16,66 10-16,-66-10 15,107 22-15,-107-22 16,166 38-16,-166-38 0</inkml:trace>
  <inkml:trace contextRef="#ctx0" brushRef="#br0" timeOffset="107565.5614">10048 13201 0,'0'0'0,"0"0"16,0 0-16,50-19 16,-50 19-16,91-3 15,-91 3-15,108 22 16,-108-22-16,108 42 0,-108-42 16,0 0-16,74 61 15,-74-61-15,-16 75 16,16-75-16,-67 69 0,67-69 15,-99 56-15,99-56 16,0 0-16,-92 46 16,92-46-16,0 0 15,0 0-15,-74 32 0,74-32 16,-17 52-16,17-52 16,58 56-16,-58-56 15,109 79-15,-109-79 16,140 93-16,-140-93 0,124 93 15,-124-93-15,0 0 16,66 94-16,-66-94 16,-8 74-16,8-74 15,-74 65-15,74-65 16,-133 51-16,133-51 0,-149 19 16,149-19-16,-174 0 15,174 0-15,-157-28 16</inkml:trace>
  <inkml:trace contextRef="#ctx0" brushRef="#br0" timeOffset="108216.1869">5591 15193 0,'0'0'0,"0"0"0,0 0 15,0 0-15,0 0 16,0 0-16,0 0 16,33 5-16,-33-5 0,99-10 15,-99 10-15,166-15 16,-166 15-16,182-13 15,-182 13-15,0 0 16,157 10-16,-157-10 0,91 60 16,-91-60-16,41 107 15,-41-107-15,9 153 16,-9-153-16,-9 196 16,9-196-16,0 204 15,0-204-15,42 186 0,-42-186 16,74 112-16,-74-112 15,116 33-15</inkml:trace>
  <inkml:trace contextRef="#ctx0" brushRef="#br0" timeOffset="108516.8907">6633 15193 0,'-25'32'0,"25"-32"0,-74 79 16,-50 61-16,0 23 16,0 0-16,124-163 15,-108 152-15,108-152 16,-90 131-16,90-131 0,0 0 15,0 0-15,-58 107 16,58-107-16,0 46 16,0-46-16,74-4 15,-74 4-15</inkml:trace>
  <inkml:trace contextRef="#ctx0" brushRef="#br0" timeOffset="108763.9937">7303 15444 0,'0'0'0,"0"0"16,91-5-16,-91 5 15,165 0-15,-165 0 16,182 0-16,-182 0 16,0 0-16,166 5 15,-166-5-15,0 0 0</inkml:trace>
  <inkml:trace contextRef="#ctx0" brushRef="#br0" timeOffset="108956.3871">7295 15816 0,'0'0'0,"0"0"0,0 0 16,82 9-16,-82-9 15,158 5-15,-158-5 16,206 0-16,-206 0 15</inkml:trace>
  <inkml:trace contextRef="#ctx0" brushRef="#br0" timeOffset="109569.0853">8593 14932 0,'0'0'0,"0"0"0,99 0 16,50 15-16,-149-15 16,182 26-16,-182-26 15,165 57-15,-165-57 16,0 0-16,141 60 16,-141-60-16,49 75 0,-49-75 15,-24 74-15,24-74 16,-100 65-16,100-65 15,-140 61-15,140-61 16,0 0-16,0 0 0,-124 56 16,124-56-16,0 0 15,0 0-15,-91 41 16,91-41-16,8 42 0,-8-42 16,116 66-16,-116-66 15,157 74-15,-157-74 16,174 88-16,-174-88 15,0 0-15,124 84 0,-124-84 16,33 92-16,-33-92 16,-42 98-16,42-98 15,-115 89-15,115-89 0,-182 84 16,182-84-16,-199 65 16,199-65-16,-182 13 15,182-13-15</inkml:trace>
  <inkml:trace contextRef="#ctx0" brushRef="#br0" timeOffset="114774.125">12885 9047 0,'50'0'0,"-50"0"16,116-14-16</inkml:trace>
  <inkml:trace contextRef="#ctx0" brushRef="#br0" timeOffset="115029.2839">13762 8731 0,'0'0'0,"0"0"0,33 70 15,-33-70-15,49 112 16,-49-112-16,33 148 15,-33-148-15,17 178 16,-17-178-16,8 176 0,-8-176 16,0 0-16,0 126 15,0-126-15,33 41 16</inkml:trace>
  <inkml:trace contextRef="#ctx0" brushRef="#br0" timeOffset="115583.0203">14762 8629 0,'0'0'0,"0"0"15,-82 18-15,82-18 16,-100 43-16,100-43 15,0 0-15,-115 41 0,115-41 16,0 0-16,0 0 16,-108 28-16,108-28 15,0 0-15,0 0 0,0 0 16,0 0-16,0 0 16,-74 14-16,74-14 0,-42 14 15,42-14-15,0 46 16,0-46-16,17 80 15,-17-80-15,0 0 0,41 88 16,-41-88-16,0 0 16,50 84-16,-50-84 15,74 51-15,-74-51 16,116 23-16,-116-23 0,124 19 16,-124-19-16,157 13 15,-157-13-15,141 42 16,-141-42-16,115 75 0,-115-75 15,68 98-15,-68-98 16,24 111-16,-24-111 16,-33 116-16,33-116 15,-59 108-15,59-108 0,-82 78 16,82-78-16,0 0 16,0 0-16,0 0 15,0 0-15,-75 52 0,75-52 16,-49 9-16,65-60 15</inkml:trace>
  <inkml:trace contextRef="#ctx0" brushRef="#br0" timeOffset="116014.8929">20742 8764 0,'0'0'0,"0"0"16,100 18-16,-100-18 0,148 14 15,-148-14-15,199 19 16,-199-19-16,207 24 16,-207-24-16,215-10 0</inkml:trace>
  <inkml:trace contextRef="#ctx0" brushRef="#br0" timeOffset="116251.1762">22049 8545 0,'0'0'0,"0"0"15,0 97-15,0-97 0,8 131 16,-8-131-16,8 168 16,-8-168-16,0 195 15,0-195-15,-8 186 16,8-186-16,0 0 0,0 149 15,0-149-15,33 70 16,-33-70-16,66-10 16,-66 10-16,100-84 0</inkml:trace>
  <inkml:trace contextRef="#ctx0" brushRef="#br0" timeOffset="116769.5458">23033 8642 0,'0'0'0,"0"0"15,0 0-15,0 0 16,0 0-16,-58 0 16,58 0-16,-91 5 15,91-5-15,-124 14 0,124-14 16,0 0-16,0 0 15,-141 19-15,141-19 16,0 0-16,0 0 16,0 0-16,0 0 0,0 0 15,0 0-15,0 0 16,0 0-16,-107 5 0,107-5 16,0 0-16,0 0 15,-58 23-15,58-23 16,0 0-16,-17 51 15,17-51-15,33 60 0,-33-60 16,100 56-16,-100-56 16,165 33-16,-165-33 15,182 33-15,-182-33 16,182 50-16,-182-50 0,123 66 16,-123-66-16,59 93 15,-59-93-15,0 121 16,0-121-16,-50 116 15,50-116-15,-107 112 16,107-112-16,-149 83 0,149-83 16,-165 47-16,165-47 15,-182 13-15,182-13 16</inkml:trace>
  <inkml:trace contextRef="#ctx0" brushRef="#br0" timeOffset="117271.4778">16152 10768 0,'0'0'0,"0"0"0,91 5 16,-91-5-16,157 5 16,-157-5-16,207-10 0,-207 10 15,207-28-15,-207 28 16</inkml:trace>
  <inkml:trace contextRef="#ctx0" brushRef="#br0" timeOffset="117734.9615">17260 10303 0,'0'0'0,"0"0"16,0 0-16,0 0 16,91-23-16,-91 23 0,141-5 15,-141 5-15,173 19 16,-173-19-16,0 0 15,166 46-15,-166-46 16,83 74-16,-83-74 0,-9 89 16,9-89-16,-74 93 15,74-93-15,-132 94 16,132-94-16,0 0 0,-133 78 16,133-78-16,0 0 15,0 0-15,0 0 16,-82 65-16,82-65 15,-9 61-15,9-61 0,83 38 16,-83-38-16,116 32 16,-116-32-16,124 33 15,-124-33-15,0 0 0,99 42 16,-99-42-16,33 69 16,-33-69-16,-25 84 15,25-84-15,-74 84 16,74-84-16,-116 56 0,116-56 15,0 0-15,-99 27 16,99-27-16</inkml:trace>
  <inkml:trace contextRef="#ctx0" brushRef="#br0" timeOffset="118035.8228">18104 10862 0,'0'0'0,"0"0"0,0 0 15,82 0-15,-82 0 16,108 3-16,-108-3 16,140 15-16,-140-15 0,133 28 15,-133-28-15,107 56 16,-107-56-16,91 61 15,-91-61-15,42 88 16,-42-88-16,24 102 0,-24-102 16,25 112-16,-25-112 15,41 112-15,-41-112 16,75 83-16,-75-83 0</inkml:trace>
  <inkml:trace contextRef="#ctx0" brushRef="#br0" timeOffset="118279.4923">18988 10908 0,'-16'28'0,"16"-28"0,-58 61 15,58-61-15,-91 102 16,91-102-16,-107 116 16,107-116-16,0 0 15,-83 103-15,83-103 0,-25 60 16,25-60-16</inkml:trace>
  <inkml:trace contextRef="#ctx0" brushRef="#br0" timeOffset="118503.6841">19518 10880 0,'49'-9'0,"-49"9"16,141-9-16,-141 9 15,190 0-15,-190 0 16,199 0-16,-199 0 16,174-20-16</inkml:trace>
  <inkml:trace contextRef="#ctx0" brushRef="#br0" timeOffset="118703.5704">19700 11239 0,'0'0'0,"0"0"16,49 23-16,-49-23 16,116 14-16,-116-14 0,199 5 15,-199-5-15,224-5 16</inkml:trace>
  <inkml:trace contextRef="#ctx0" brushRef="#br0" timeOffset="118932.2902">20941 11104 0,'0'0'15,"0"0"-15,0 0 16,99 0-16,-99 0 0,149 9 16,-149-9-16,182 19 15,-182-19-15</inkml:trace>
  <inkml:trace contextRef="#ctx0" brushRef="#br0" timeOffset="119488.8657">21826 10842 0,'0'0'0,"0"0"0,49-18 16,-49 18-16,99-5 16,-99 5-16,174 5 15,-174-5-15,182 18 16,-182-18-16,182 43 16,-182-43-16,0 0 0,116 47 15,-116-47-15,57 65 16,-57-65-16,-16 79 15,16-79-15,-83 102 16,83-102-16,-132 116 0,132-116 16,-182 113-16,182-113 15,-165 87-15,165-87 16,-157 56-16,157-56 16,0 0-16,-91 5 0,91-5 15,-58-42-15,58 42 16,-17-74-16,17 74 15,50-98-15,-50 98 0,99-83 16,-99 83-16,132-51 16,-132 51-16,141-10 15,-141 10-15,116 42 16,-116-42-16,99 79 0,-99-79 16,74 92-16,-74-92 15,0 0-15,42 89 16,-42-89-16,0 0 15,41 65-15,-41-65 0,74 5 16,-74-5-16,108-61 16</inkml:trace>
  <inkml:trace contextRef="#ctx0" brushRef="#br0" timeOffset="119707.1256">23157 10713 0,'0'0'0,"0"0"0,0 0 16,0 78-16,0-78 15,0 117-15,0-117 16,0 173-16,0-173 16,-8 204-16,8-204 0,-9 205 15,9-205-15,-16 181 16,16-181-16,-9 140 15</inkml:trace>
  <inkml:trace contextRef="#ctx0" brushRef="#br0" timeOffset="120358.1233">18013 13020 0,'0'0'0,"0"0"15,0 0-15,0 0 16,0 0-16,49-15 15,-49 15-15,100-18 16,-100 18-16,132-18 0,-132 18 16,140-5-16,-140 5 15,116 18-15,-116-18 16,83 48-16,-83-48 16,49 92-16,-49-92 0,25 149 15,-25-149-15,33 177 16,-33-177-16,42 191 15,-42-191-15,66 154 16,-66-154-16,99 88 0</inkml:trace>
  <inkml:trace contextRef="#ctx0" brushRef="#br0" timeOffset="120657.5505">19121 13011 0,'0'0'0,"0"0"16,-50 70-16,50-70 15,-91 111-15,91-111 16,-124 167-16,124-167 15,-157 187-15,157-187 0,-149 163 16,149-163-16,0 0 16,0 0-16,-107 116 15,107-116-15,-42 56 0,42-56 16,58-5-16</inkml:trace>
  <inkml:trace contextRef="#ctx0" brushRef="#br0" timeOffset="120891.6929">19468 13411 0,'0'0'16,"0"0"-16,0 0 15,99 4-15,-99-4 0,157 10 16,-157-10-16,207 28 16,-207-28-16,200 28 15</inkml:trace>
  <inkml:trace contextRef="#ctx0" brushRef="#br0" timeOffset="121074.7889">19534 13788 0,'0'0'0,"0"0"16,66 23-16,-66-23 0,141 14 15,-141-14-15,190 0 16,-190 0-16</inkml:trace>
  <inkml:trace contextRef="#ctx0" brushRef="#br0" timeOffset="121776.7295">20783 12931 0,'0'0'15,"0"0"-15,0 0 0,0 0 16,0 0-16,-32 70 16,32-70-16,0 0 15,-17 75-15,17-75 16,0 0-16,0 0 0,0 0 15,0 0-15,-8 46 16,8-46-16,0 0 0,0 0 16,49-92-16,-49 92 15,50-112-15,-50 112 16,0 0-16,0 0 16,0 0-16,0 0 0,0 0 15,41-111-15,-41 111 16,0 0-16,50-76 0,-50 76 15,33-4-15,-33 4 16,50 60-16,-50-60 16,82 94-16,-82-94 15,133 88-15,-133-88 0,140 56 16,-140-56-16,149 28 16,-149-28-16,149-10 15,-149 10-15,132-46 16,-132 46-16,0 0 15,0 0-15,0 0 0,0 0 16,116-51-16,-116 51 16,0 0-16,66-28 0,-66 28 15,17 37-15,-17-37 16,-33 102-16,33-102 16,-58 163-16,58-163 15,-66 200-15,66-200 16,-83 214-16,83-214 0,-50 205 15,50-205-15,-25 172 16,25-172-16,0 0 16,0 0-16,-8 139 15,8-139-15,0 0 0,25 84 16</inkml:trace>
  <inkml:trace contextRef="#ctx0" brushRef="#br0" timeOffset="121995.3784">21437 13490 0,'0'0'15,"0"0"-15,74-5 16,-74 5-16,141-4 0,-141 4 15,198-5-15,-198 5 16,215 0-16,-215 0 16,215-5-16</inkml:trace>
  <inkml:trace contextRef="#ctx0" brushRef="#br0" timeOffset="210439.3856">13390 15407 0,'0'0'0,"0"0"16,74-14-16,-74 14 16,116-14-16,-116 14 15,140-19-15,-140 19 16,0 0-16,149-5 0,-149 5 15,116 24-15,-116-24 16,91 55-16,-91-55 16,50 103-16,-50-103 0,49 139 15,-49-139-15,41 177 16,-41-177-16,58 200 16,-58-200-16,83 172 15,-83-172-15,124 97 0</inkml:trace>
  <inkml:trace contextRef="#ctx0" brushRef="#br0" timeOffset="210721.8378">14729 15504 0,'0'0'0,"0"0"0,-74 47 15,74-47-15,-108 79 16,108-79-16,-149 107 16,149-107-16,-140 121 0,140-121 15,-124 115-15,124-115 16,0 0-16,-58 94 15,58-94-15</inkml:trace>
  <inkml:trace contextRef="#ctx0" brushRef="#br0" timeOffset="210959.1356">15101 15555 0,'0'0'0,"0"0"16,142 0-16,-142 0 15,165 5-15,-165-5 16,149 13-16,-149-13 0,0 0 15</inkml:trace>
  <inkml:trace contextRef="#ctx0" brushRef="#br0" timeOffset="211137.0499">15093 15932 0,'0'0'0,"0"0"16,0 0-16,67 33 16,-67-33-16,149 32 15,-149-32-15</inkml:trace>
  <inkml:trace contextRef="#ctx0" brushRef="#br0" timeOffset="211773.7158">16152 15095 0,'0'0'15,"0"0"-15,0 0 16,58-5-16,-58 5 0,124 23 16,-124-23-16,141 52 15,-141-52-15,140 69 16,-140-69-16,0 0 15,75 75-15,-75-75 0,8 74 16,-8-74-16,-58 65 16,58-65-16,-99 47 15,99-47-15,0 0 0,-108 37 16,108-37-16,0 0 16,0 0-16,0 0 15,0 0-15,-66 23 16,66-23-16,-8 38 0,8-38 15,74 60-15,-74-60 16,124 74-16,-124-74 16,0 0-16,125 79 15,-125-79-15,0 0 16,82 89-16,-82-89 0,17 93 16,-17-93-16,-42 84 15,42-84-15,-82 69 16,82-69-16,-100 56 0,100-56 15,-90 37-15,90-37 16,0 0-16,-83 5 16,83-5-16,-50-37 0,50 37 15,9-42-15</inkml:trace>
  <inkml:trace contextRef="#ctx0" brushRef="#br0" timeOffset="211993.9428">17087 16341 0,'0'0'0,"0"0"15,0 0-15,-9 75 16,9-75-16,-33 97 0,33-97 15,-41 108-15,41-108 16,0 0-16,0 0 16,-25 92-16</inkml:trace>
  <inkml:trace contextRef="#ctx0" brushRef="#br0" timeOffset="212761.5641">17591 15425 0,'0'0'15,"0"0"-15,0 0 16,0 0-16,0 0 16,-41 42-16,41-42 0,0 0 15,0 0-15,0 0 16,0 0-16,-25 60 15,25-60-15,0 0 16,0 0-16,0 0 0,-8 38 16,8-38-16,0 0 15,0 0-15,58-75 16,-58 75-16,57-88 0,-57 88 16,0 0-16,42-89 15,-42 89-15,0 0 16,0 0-16,0 0 0,0 0 15,0 0-15,0 0 16,33-55-16,-33 55 16,49-10-16,-49 10 0,83 51 15,-83-51-15,99 84 16,-99-84-16,124 98 16,-124-98-16,140 66 15,-140-66-15,133 26 0,-133-26 16,0 0-16,0 0 15,108-8-15,-108 8 16,0 0-16,0 0 0,0 0 16,0 0-16,82-18 15,-82 18-15,0 0 16,0 0-16,17 74 16,-17-74-16,-33 111 0,33-111 15,-58 158-15,58-158 16,-58 182-16,58-182 15,-41 172-15,41-172 0,-25 153 16,25-153-16,-8 122 16,8-122-16,0 0 15,8 65-15</inkml:trace>
  <inkml:trace contextRef="#ctx0" brushRef="#br0" timeOffset="212959.2209">17963 15965 0,'0'0'0,"0"0"16,50 8-16,-50-8 15,116 29-15,57 17 0,-173-46 16,207 56-16,-207-56 15</inkml:trace>
  <inkml:trace contextRef="#ctx0" brushRef="#br0" timeOffset="214418.0326">18682 14737 0,'-41'-10'16,"-75"-27"-16,-66-9 16,1-10-16,181 56 0,-215-47 15,-25 1-15,-17 9 16,26 9-16,16 0 15,8 5-15,-8-1 16,9-13-16,-9 9 16,-17-4-16,1-10 15,-1 5-15,1-1 0,-10-4 16,9 5-16,9 9 16,8 5-16,-8 5 15,16 8-15,207 10 16,-207-10-16,207 10 15,-223-4-15,223 4 0,-190 0 16,190 0-16,0 0 16,-165 10-16,165-10 15,-91 28-15,91-28 0,-42 69 16,42-69-16,-25 112 16,25-112-16,0 159 15,0-159-15,0 194 16,0-194-16,-8 238 15,-8 17-15,-34-27 16,9-32-16,41-196 0,-50 176 16,-24 6-16,74-182 15,-67 186-15,67-186 16,-90 186-16,90-186 16,-75 173-16,75-173 0,-58 152 15,58-152-15,0 0 16,-33 117-16,33-117 15,-8 89-15,8-89 0,41 70 16,-41-70-16,99 46 16,-99-46-16,166 32 15,-166-32-15,198 23 16,-198-23-16,232 19 0,-1-1 16,1 0-16,-232-18 15,198 25-15,9 3 16,8 4-16,-215-32 15,207 28-15,16-5 16,0-4-16,-223-19 0,215 23 16,1-5-16,7 1 15,-223-19-15,224 19 16,-9-5-16,0 4 16,-215-18-16,206 10 15,1 4-15,16 0 16,-223-14-16,207 9 0,0-5 15,-9 10-15,-198-14 16,190 19-16,-190-19 16,182 28-16,-182-28 15,232 18-15,-232-18 16,240 19-16,-240-19 0,223 10 16,-223-10-16,190 4 15,-190-4-15,182 15 16,-182-15-16,140 4 15,-140-4-15,116 0 0,-116 0 16,99-9-16,-99 9 16,0 0-16,75-14 15,-75 14-15,58-61 0,-58 61 16,58-130-16,-58 130 16,24-190-16,-15-34 15,-9 0-15,-18 24 16,18 200-16,-15-181 0,-2-9 15,1-10-15,16 200 16,-25-191-16,25 191 16,-9-196-16,9 196 15,0-204-15,0 204 16,9-186-16,-9 186 0,41-154 16,-41 154-16,0 0 15,0 0-15,0 0 16,32-112-16,-32 112 15,0 0-15,9-79 0,-9 79 16,-57-50-16,57 50 16,-166-38-16,-82 5 15,-50-4-15,26 5 16,7 8-16,25-3 16,9-7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1T15:11:39.482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8485 6851 0,'33'0'16,"-33"0"-16,133 0 15,-133 0-15,173-9 0,-173 9 16</inkml:trace>
  <inkml:trace contextRef="#ctx0" brushRef="#br0" timeOffset="477.0481">9527 6410 0,'0'0'0,"0"0"15,0 0-15,83-28 16,-83 28-16,107-23 15,-107 23-15,133-14 0,-133 14 16,140 14-16,-140-14 16,91 46-16,-91-46 15,50 84-15,-50-84 16,8 121-16,-8-121 0,-50 140 16,50-140-16,-82 149 15,82-149-15,-99 120 16,99-120-16,-116 80 0,116-80 15,-91 32-15,91-32 16,0 0-16,-83-6 16,83 6-16,-49-60 15,49 60-15,0-92 0,0 92 16,49-99-16,-49 99 16,91-69-16,-91 69 15,108-32-15,-108 32 0,107 18 16,-107-18-16,75 56 15,-75-56-15,57 78 16,-57-78-16,0 0 16,50 80-16,-50-80 0</inkml:trace>
  <inkml:trace contextRef="#ctx0" brushRef="#br0" timeOffset="819.1443">10562 5875 0,'0'0'0,"0"0"0,8 121 16,-8-121-16,0 167 15,0-167-15,8 233 0,-8-233 16,9 251-16,-9-251 16,0 218-16,0-218 15,0 0-15,-9 168 16,9-168-16,0 0 0,0 0 15,0 89-15</inkml:trace>
  <inkml:trace contextRef="#ctx0" brushRef="#br0" timeOffset="1178.3999">10810 6373 0,'0'0'0,"0"0"0,25-56 15,-25 56-15,66-66 16,-66 66-16,91-55 15,-91 55-15,107-23 0,-107 23 16,91 32-16,-91-32 16,83 97-16,-83-97 15,74 140-15,-74-140 16,75 168-16,-75-168 0,66 149 16,-66-149-16,0 0 15,74 102-15,-74-102 16,83 28-16</inkml:trace>
  <inkml:trace contextRef="#ctx0" brushRef="#br0" timeOffset="1369.8065">11537 6266 0,'-16'36'16,"16"-36"-16,-58 103 0,58-103 16,-91 154-16,91-154 15,0 0-15,0 0 16</inkml:trace>
  <inkml:trace contextRef="#ctx0" brushRef="#br0" timeOffset="1601.6381">12282 6154 0,'0'0'0,"0"0"0,33 116 16,-33-116-16,16 154 15,-16-154-15,0 176 16,0-176-16,0 0 16,0 0-16,-8 135 0</inkml:trace>
  <inkml:trace contextRef="#ctx0" brushRef="#br0" timeOffset="1765.3539">12042 6550 0,'0'0'0,"0"0"16,0 0-16,124-19 15,-124 19-15,165-38 16,-165 38-16,174-60 0,-174 60 16</inkml:trace>
  <inkml:trace contextRef="#ctx0" brushRef="#br0" timeOffset="1979.8122">12877 5977 0,'0'0'0,"0"0"16,0 0-16,8 89 16,-8-89-16,9 130 15,-9-130-15,8 167 16,-8-167-16,0 196 15,0-196-15,0 0 0,0 0 16,8 176-16,-8-176 16,25 84-16,-25-84 15</inkml:trace>
  <inkml:trace contextRef="#ctx0" brushRef="#br0" timeOffset="2252.3068">13299 5773 0,'0'0'16,"0"0"-16,8 126 16,-8-126-16,8 167 0,-8-167 15,17 233-15,-17-233 16,16 260-16,-16-260 15,9 246-15,-9-246 16,8 181-16,-8-181 0,8 126 16,-8-126-16,0 0 15,0 0-15,8 74 16,-8-74-16</inkml:trace>
  <inkml:trace contextRef="#ctx0" brushRef="#br0" timeOffset="3754.4756">14068 6028 0,'0'0'0,"0"0"16,115 28-16,-115-28 16,149 46-16,-149-46 15,182 48-15,-182-48 16,157 50-16,-157-50 0,0 0 16,124 51-16,-124-51 15,50 56-15,-50-56 16,-17 52-16,17-52 15,-82 51-15,82-51 0,-133 46 16,133-46-16,-140 46 16,140-46-16,-141 43 15,141-43-15,-116 55 16,116-55-16,0 0 0</inkml:trace>
  <inkml:trace contextRef="#ctx0" brushRef="#br0" timeOffset="3934.2096">14208 6893 0,'0'0'0,"0"0"0,0 0 16,83 0-16,-83 0 16,132 6-16,-132-6 15,182 0-15,-182 0 16,207-6-16</inkml:trace>
  <inkml:trace contextRef="#ctx0" brushRef="#br0" timeOffset="5414.9016">15309 6125 0,'0'0'0,"0"0"16,107 10-16,-107-10 16,133 5-16,-133-5 15,190-5-15,-190 5 0</inkml:trace>
  <inkml:trace contextRef="#ctx0" brushRef="#br0" timeOffset="5925.3691">16632 5801 0,'0'0'0,"0"0"15,-99-15-15,99 15 16,-83 10-16,83-10 16,0 0-16,-83 23 15,83-23-15,-58 56 0,58-56 16,-16 84-16,16-84 16,41 102-16,-41-102 15,99 116-15,-99-116 16,133 130-16,-133-130 0,132 131 15,-132-131-15,99 125 16,-99-125-16,0 0 16,42 102-16,-42-102 15,-17 85-15,17-85 0,-74 50 16,74-50-16,-100 10 16,100-10-16,-99-37 15,99 37-15,-82-66 16,82 66-16,-34-102 0,34 102 15,17-139-15,-17 139 16,83-145-16,-83 145 16,132-148-16,-132 148 0,141-131 15,-141 131-15,0 0 16,0 0-16,0 0 16,124-97-16,-124 97 0,40-70 15,-40 70-15,-57-51 16,57 51-16</inkml:trace>
  <inkml:trace contextRef="#ctx0" brushRef="#br0" timeOffset="6489.3038">10967 7568 0,'0'0'16,"0"0"-16,-8 93 16,8-93-16,8 149 0,9 60 15,-9 5-15,-8-214 16,0 205-16,0-205 15,-25 177-15,25-177 0,0 0 16,-25 126-16,25-126 16,0 0-16,-25 55 15,25-55-15</inkml:trace>
  <inkml:trace contextRef="#ctx0" brushRef="#br0" timeOffset="6806.3178">11099 8140 0,'0'0'0,"0"0"16,0 0-16,75-28 15,-75 28-15,107-19 0,-107 19 16,124-4-16,-124 4 15,116 18-15,-116-18 16,91 57-16,-91-57 0,74 93 16,-74-93-16,50 121 15,-50-121-15,25 130 16,-25-130-16,25 134 16,-25-134-16,41 131 0,-41-131 15,58 98-15,-58-98 16,0 0-16</inkml:trace>
  <inkml:trace contextRef="#ctx0" brushRef="#br0" timeOffset="7073.7684">12058 8168 0,'0'0'0,"0"0"16,0 0-16,-74 61 15,74-61-15,-74 102 16,74-102-16,-100 149 0,100-149 16,-107 159-16,107-159 15,0 0-15,0 0 16,-91 125-16,91-125 0,-8 65 15</inkml:trace>
  <inkml:trace contextRef="#ctx0" brushRef="#br0" timeOffset="7323.78">12596 8093 0,'0'0'0,"0"0"15,33 75-15,-33-75 0,33 122 16,-33-122-16,25 157 16,-25-157-16,16 177 15,-16-177-15,0 0 16,0 158-16,0-158 15,-16 79-15</inkml:trace>
  <inkml:trace contextRef="#ctx0" brushRef="#br0" timeOffset="7474.8045">12348 8475 0,'0'0'0,"0"0"0,99-46 15,-99 46-15,141-33 16,-141 33-16,173-46 0,-173 46 16,166-60-16</inkml:trace>
  <inkml:trace contextRef="#ctx0" brushRef="#br0" timeOffset="7708.1069">13125 7814 0,'0'0'0,"0"0"15,8 126 1,-8-126-16,9 149 0,-9-149 16,16 178-16,-16-178 15,17 190-15,-17-190 0,16 167 16,-16-167-16,0 0 15,25 102-15,-25-102 16,33 15-16</inkml:trace>
  <inkml:trace contextRef="#ctx0" brushRef="#br0" timeOffset="8058.9282">13390 7447 0,'0'0'0,"8"32"0,-8-32 16,41 94-16,-41-94 15,50 172-15,-50-172 16,58 232-16,-58-232 15,33 247-15,-33-247 0,16 243 16,-16-243-16,9 204 16,-9-204-16,8 139 15,-8-139-15,0 0 16,0 0-16,0 0 0,0 0 16,0 0-16,0 93 15,0-93-15,16 28 16,-16-28-16,33-28 0</inkml:trace>
  <inkml:trace contextRef="#ctx0" brushRef="#br0" timeOffset="13012.8641">14680 7791 0,'-25'42'15,"25"-42"-15,-58 102 0,58-102 16,0 0-16,0 0 16,-50 116-16,50-116 15,0 0-15,0 0 0,0 0 16,-33 98-16,33-98 15,25 66-15,-25-66 0,83 18 16,-83-18-16,124 0 16,-124 0-16,140-9 15,-140 9-15,0 0 16,0 0-16,0 0 0,0 0 16</inkml:trace>
  <inkml:trace contextRef="#ctx0" brushRef="#br0" timeOffset="13272.9555">14489 8596 0,'0'0'0,"0"0"16,0 0-16,58 0 0,-58 0 16,91 0-16,-91 0 15,132 5-15,-132-5 16,141 9-16,-141-9 16,132 5-16,-132-5 0</inkml:trace>
  <inkml:trace contextRef="#ctx0" brushRef="#br0" timeOffset="13787.0777">15763 7679 0,'0'0'0,"0"0"16,0 0-16,0 61 15,0-61-15,-8 88 16,8-88-16,-8 107 0,8-107 16,-8 112-16,8-112 15,0 0-15,-17 102 16,17-102-16,0 0 15,0 0-15,0 0 0,-8 80 16,8-80-16,25 56 16,-25-56-16,74 14 15,-74-14-15,108-9 0,-108 9 16,149-29-16,-149 29 16,124-32-16,-124 32 15,107-37-15</inkml:trace>
  <inkml:trace contextRef="#ctx0" brushRef="#br0" timeOffset="14021.3259">16136 7651 0,'0'0'15,"0"0"-15,8 149 16,-8-149-16,17 186 0,7 47 16,9-5-16,-33-228 15,25 200-15,-25-200 16,25 205-16,-25-205 16</inkml:trace>
  <inkml:trace contextRef="#ctx0" brushRef="#br0" timeOffset="16393.2016">1613 9033 0,'0'0'15,"0"0"-15,0 0 0,0 0 16,0 0-16,0 0 15,0 0-15,0 0 0,0 0 16,0 0-16,0 0 16,0 0-16,-25 24 15,67-10-15,-42-14 16,74 4-16,-74-4 0,99 0 16,-99 0-16,108 15 15,-108-15-15,83 41 16,-83-41-16,57 84 15,-57-84-15,42 130 0,-42-130 16,41 158-16,-41-158 16,66 162-16,-66-162 15,91 126-15,-91-126 16,108 61-16,-108-61 0,107-23 16</inkml:trace>
  <inkml:trace contextRef="#ctx0" brushRef="#br0" timeOffset="16643.291">2415 9047 0,'-25'28'0,"25"-28"16,-57 70-16,57-70 0,-83 130 15,83-130-15,-108 177 16,108-177-16,-107 190 16,107-190-16,0 0 15,-100 154-15,100-154 0,-57 75 16,57-75-16,8-38 16</inkml:trace>
  <inkml:trace contextRef="#ctx0" brushRef="#br0" timeOffset="16876.7763">2854 8950 0,'0'0'0,"0"0"0,41 89 15,-41-89-15,33 120 16,-33-120-16,33 177 15,-33-177-15,8 181 16,-8-181-16,0 0 16,0 0-16,0 0 0,-8 135 15,8-135-15,-25 42 16,25-42-16</inkml:trace>
  <inkml:trace contextRef="#ctx0" brushRef="#br0" timeOffset="17026.4228">2738 9401 0,'0'0'0,"0"0"15,0 0-15,0 0 16,0 0-16,0 0 0,0 0 16,33 14-16,-33-14 15,124-14-15,-124 14 16,132-28-16,-132 28 0,157-56 16,-157 56-16,133-75 15</inkml:trace>
  <inkml:trace contextRef="#ctx0" brushRef="#br0" timeOffset="17517.6533">3598 8750 0,'0'0'15,"0"0"-15,24 74 16,-24-74-16,25 107 15,-25-107-15,25 149 0,-25-149 16,17 172-16,-17-172 16,24 167-16,-24-167 15,0 0-15,17 126 16,-17-126-16,0 0 0,0 0 16,0 0-16,17 88 15,-17-88-15,0 0 0,0 0 16,0 0-16,0 0 15,0 0-15,0 0 0,0 0 16,0 0-16,0 0 16,0 0-16,8 57 0,-8-57 15,0 0-15,0 0 16,0 0-16,0 0 0,0 0 16,0 0-16,0 0 15,0 0-15,0 0 16,0 0-16,0 0 0,0 0 15,0 0-15,0 0 16,0 0-16,0 0 0,0 0 16,0 0-16,0 0 0,0 0 15,33 9-15,-33-9 16,0 0-16,0 0 16,0 0-16</inkml:trace>
  <inkml:trace contextRef="#ctx0" brushRef="#br0" timeOffset="18053.6909">5003 8693 0,'0'0'0,"0"0"16,0 0-16,0 0 15,-16 57-15,16-57 16,-42 74-16,42-74 0,-57 102 16,57-102-16,-67 116 15,67-116-15,0 0 16,0 0-16,0 0 15,0 0-15,-57 108 0,57-108 16,0 0-16,-25 74 16,25-74-16,41 33 15,-41-33-15,108 14 0,-108-14 16,165 0-16,-165 0 16,0 0-16,0 0 15,0 0-15,0 0 0,141-10 16,-141 10-16</inkml:trace>
  <inkml:trace contextRef="#ctx0" brushRef="#br0" timeOffset="18246.2977">4747 9680 0,'0'0'0,"0"0"15,0 0-15,83-5 16,-83 5-16,99-10 16,-99 10-16,149-26 0,-149 26 15,132-38-15,-132 38 16</inkml:trace>
  <inkml:trace contextRef="#ctx0" brushRef="#br0" timeOffset="18584.3039">5856 8819 0,'0'0'16,"0"0"-16,0 0 15,8 61-15,-8-61 0,9 88 16,-9-88-16,16 117 15,-16-117-15,-16 139 16,16-139-16,-9 130 16,9-130-16,0 0 0,0 0 15,0 0-15,0 0 16,0 103-16,0-103 0,9 51 16,-9-51-16,66 0 15,-66 0-15,107-23 16,-107 23-16,132-38 15,-132 38-15,0 0 0,125-37 16,-125 37-16</inkml:trace>
  <inkml:trace contextRef="#ctx0" brushRef="#br0" timeOffset="18830.3453">6261 8908 0,'0'0'0,"0"0"15,8 74-15,-8-74 0,9 103 16,-9-103-16,16 144 16,-16-144-16,9 186 15,-9-186-15,8 186 16,-8-186-16,0 163 0,0-163 15,8 116-15</inkml:trace>
  <inkml:trace contextRef="#ctx0" brushRef="#br0" timeOffset="19732.9066">10785 9890 0,'0'0'16,"0"0"-16,91-38 15,-91 38-15,124-19 0,-124 19 16,141 9-16,-141-9 16,132 61-16,-132-61 15,91 107-15,-91-107 0,66 140 16,-66-140-16,33 144 15,-33-144-15,41 107 16,-41-107-16,50 46 16,-50-46-16</inkml:trace>
  <inkml:trace contextRef="#ctx0" brushRef="#br0" timeOffset="19966.7014">11637 9880 0,'-42'33'0,"42"-33"16,-91 97-1,91-97-15,-148 168 0,148-168 16,-141 186-16,141-186 15,0 0-15,-107 149 16,107-149-16,-17 51 0,17-51 16</inkml:trace>
  <inkml:trace contextRef="#ctx0" brushRef="#br0" timeOffset="20169.0624">12133 9991 0,'0'0'0,"0"0"16,8 112-16,-8-112 16,0 158-16,0-158 15,-8 172-15,8-172 0,0 0 16</inkml:trace>
  <inkml:trace contextRef="#ctx0" brushRef="#br0" timeOffset="20336.0741">11926 10224 0,'0'0'0,"0"0"0,91-5 15,-91 5-15,141-13 16,-141 13-16,182-38 0</inkml:trace>
  <inkml:trace contextRef="#ctx0" brushRef="#br0" timeOffset="20586.0812">12885 9796 0,'0'0'0,"0"0"15,-8 117-15,8-117 16,-8 162-16,8-162 0,-17 190 16,17-190-16,0 0 15,0 0-15,-16 174 16,16-174-16,0 0 15,0 0-15,0 0 0,8 120 16,-8-120-16,0 0 16</inkml:trace>
  <inkml:trace contextRef="#ctx0" brushRef="#br0" timeOffset="21205.7313">13373 9806 0,'0'0'0,"0"0"16,0 0-16,66 18 15,-66-18-15,116 47 0,-116-47 16,149 60-16,-149-60 16,0 0-16,0 0 15,116 65-15,-116-65 16,0 0-16,57 51 0,-57-51 16,-49 52-16,49-52 15,-99 41-15,99-41 16,-124 47-16,124-47 0,0 0 15,-124 46-15,124-46 16,0 0-16</inkml:trace>
  <inkml:trace contextRef="#ctx0" brushRef="#br0" timeOffset="21392.3954">13290 10550 0,'0'0'0,"0"0"15,0 0-15,124 0 16,-124 0-16,166 0 16,-166 0-16</inkml:trace>
  <inkml:trace contextRef="#ctx0" brushRef="#br0" timeOffset="21818.0867">14341 10164 0,'0'0'0,"0"0"0,0 0 16,73 4-16,-73-4 0,133 0 15,-133 0-15</inkml:trace>
  <inkml:trace contextRef="#ctx0" brushRef="#br0" timeOffset="22169.8574">15193 9717 0,'0'0'0,"0"0"15,0 0-15,0 0 0,17 70 16,-17-70-16,8 107 16,-8-107-16,8 130 15,-8-130-15,-16 144 16,16-144-16,0 0 0,0 0 15,0 0-15,0 0 0,-33 122 16,33-122-16,0 0 16,0 0-16,-17 74 15,17-74-15,50 27 16,-50-27-16,107 5 0,-107-5 16,141-14-16,-141 14 15,0 0-15,140-37 16</inkml:trace>
  <inkml:trace contextRef="#ctx0" brushRef="#br0" timeOffset="22371.0881">15648 9764 0,'0'0'16,"0"0"-16,0 0 15,0 88-15,0-88 0,0 139 16,8 57-16,-8-196 16,9 218-16,-18 16 15,-16-8-15,25-226 0</inkml:trace>
  <inkml:trace contextRef="#ctx0" brushRef="#br0" timeOffset="86903.3942">8146 9591 0,'0'0'0,"0"0"0,-57-55 16,57 55-16,-75-33 16,75 33-16,-83-4 15,83 4-15,-82 37 16,82-37-16,0 0 0,-66 70 15,66-70-15,0 0 16,-25 84-16,25-84 16,25 74-16,-25-74 0,57 32 15,-57-32-15,83-18 16,-83 18-16,91-61 16,-91 61-16,0 0 15,0 0-15,0 0 0,0 0 16,0 0-16,75-75 15,-75 75-15,0 0 16,57-36-16,-57 36 0,0 0 16,33 18-16,-33-18 15,0 0-15,34 70 16,-34-70-16,0 0 0,49 47 16,-49-47-16,58 4 15</inkml:trace>
  <inkml:trace contextRef="#ctx0" brushRef="#br0" timeOffset="87234.311">8518 9573 0,'0'0'0,"0"0"16,9 56-16,-9-56 0,16 70 16,-16-70-16,0 0 15,9 79-15,-9-79 16,0 0-16,0 0 15,0 0-15,0 0 0,0 0 16,8 55-16,-8-55 16,0 0-16,0 0 15,41-60-15,-41 60 0,58-93 16,-58 93-16,0 0 16,66-79-16,-66 79 15,0 0-15,75-28 0,-75 28 16,66 23-16,-66-23 15,49 75-15,-49-75 16,50 102-16,-50-102 16,41 79-16,-41-79 0,50 38 15</inkml:trace>
  <inkml:trace contextRef="#ctx0" brushRef="#br0" timeOffset="87618.0282">9527 9042 0,'0'0'0,"0"0"16,17 117-16,-17-117 16,16 163-16,-16-163 0,17 200 15,-17-200-15,16 195 16,-16-195-16,0 0 15,0 0-15,0 0 0,0 0 16,17 148-16,-17-148 16,8 57-16,-8-57 15,-25-28-15,25 28 16,-58-79-16,58 79 0,-66-79 16,66 79-16,-82-28 15,82 28-15,0 0 16,-66 23-16,66-23 0,-34 65 15,34-65-15,34 94 16,-34-94-16,90 97 16,-90-97-16,133 88 15,-133-88-15,149 47 0</inkml:trace>
  <inkml:trace contextRef="#ctx0" brushRef="#br0" timeOffset="89188.307">2605 11210 0,'42'-9'0,"-42"9"0,107-23 16,-107 23-16,166-9 16,-166 9-16,149 23 0,-149-23 15,140 79-15,-140-79 16,99 136-16,-99-136 16,91 171-16,-91-171 15,99 172-15,-99-172 0,100 116 16,-100-116-16</inkml:trace>
  <inkml:trace contextRef="#ctx0" brushRef="#br0" timeOffset="89439.3468">3540 11113 0,'-17'23'0,"17"-23"15,-58 79-15,58-79 0,-91 126 16,91-126-16,-99 153 16,99-153-16,0 0 15,0 0-15,-82 126 16,82-126-16,-17 47 0</inkml:trace>
  <inkml:trace contextRef="#ctx0" brushRef="#br0" timeOffset="89939.8804">4425 10847 0,'0'0'16,"0"0"-16,0 0 0,0 0 16,-17 71-16,17-71 15,-34 102-15,34-102 16,-65 121-16,65-121 16,0 0-16,-50 126 0,50-126 15,0 0-15,0 0 16,0 0-16,-16 92 0,16-92 15,33 51-15,-33-51 16,115 29-16,-115-29 16,149 14-16,-149-14 15,0 0-15,149 0 16,-149 0-16,0 0 0,75 5 16,-75-5-16,0 0 15,0 0-15,-83 46 16,83-46-16,-132 51 0,132-51 15,-133 52-15,133-52 16,-140 55-16,140-55 16,0 0-16,0 0 15,0 0-15,0 0 0,-83 51 16,83-51-16,41 28 16,116-10-16,-157-18 15,199 5-15,-199-5 0,223 0 16,-223 0-16,207-5 15</inkml:trace>
  <inkml:trace contextRef="#ctx0" brushRef="#br0" timeOffset="90607.82">5542 10904 0,'0'0'0,"0"0"0,0 0 16,0 0-16,74 0 15,-74 0-15,131 4 16,-131-4-16,159 14 0,-159-14 15,0 0-15,0 0 16,132 37-16,-132-37 16,50 51-16,-50-51 15,-34 66-15,34-66 16,-82 65-16,82-65 0,0 0 16,0 0-16,0 0 15,-99 60-15,99-60 0,-58 57 16,58-57-16,16 50 15,-16-50-15,99 61 16,-99-61-16,141 51 16,-141-51-16,149 70 0,-149-70 15,99 74-15,-99-74 16,50 84-16,-50-84 16,-17 79-16,17-79 0,-66 80 15,66-80-15,-83 64 16,83-64-16,-107 33 15,107-33-15,0 0 16,-91 9-16,91-9 0,-41-28 16,41 28-16</inkml:trace>
  <inkml:trace contextRef="#ctx0" brushRef="#br0" timeOffset="91226.1508">11223 11522 0,'0'0'0,"0"0"0,0 0 16,58-18-16,-58 18 16,132-14-16,-132 14 15,166-9-15,-166 9 0,182 9 16,-182-9-16,140 51 16,-140-51-16,108 92 15,-108-92-15,41 131 16,-41-131-16,17 149 0,-17-149 15,24 153-15,-24-153 16,0 0-16,50 121 16</inkml:trace>
  <inkml:trace contextRef="#ctx0" brushRef="#br0" timeOffset="91444.849">12133 11648 0,'-33'28'0,"33"-28"16,-116 88-16,116-88 16,-141 140-16,141-140 15,-157 162-15,157-162 16,0 0-16,-99 131 15,99-131-15,-16 65 0</inkml:trace>
  <inkml:trace contextRef="#ctx0" brushRef="#br0" timeOffset="91827.4001">12720 11471 0,'0'0'0,"0"0"0,58 19 16,-58-19-16,116 42 15,-116-42-15,173 75 0,-173-75 16,0 0-16,140 83 16,-140-83-16,0 0 15,92 83-15,-92-83 0,0 75 16,0-75-16,-83 65 16,83-65-16,-107 56 15,107-56-15,-108 51 16,108-51-16,0 0 0,0 0 15,-91 51-15,91-51 16</inkml:trace>
  <inkml:trace contextRef="#ctx0" brushRef="#br0" timeOffset="92011.5928">12720 12382 0,'0'0'0,"41"5"16,-41-5-16,99 10 15,-99-10-15,166 28 0,-166-28 16,190 37-16,-190-37 16</inkml:trace>
  <inkml:trace contextRef="#ctx0" brushRef="#br0" timeOffset="92361.0802">13861 12099 0,'0'0'0,"0"0"16,0 0-16,83 14 0,-83-14 16,140 19-16,-140-19 15,207 23-15</inkml:trace>
  <inkml:trace contextRef="#ctx0" brushRef="#br0" timeOffset="92882.3197">15301 11857 0,'0'0'16,"0"0"-16,0 0 0,-66 14 15,66-14-15,0 0 16,-91 10-16,91-10 16,0 0-16,0 0 15,-101 0-15,101 0 0,0 0 16,0 0-16,-82-5 16,82 5-16,0 0 0,-75-19 15,75 19-15,0 0 16,-58 0-16,58 0 15,0 0-15,-49 28 16,49-28-16,0 0 0,-33 61 16,33-61-16,33 65 15,-33-65-15,82 70 16,-82-70-16,133 65 0,-133-65 16,158 46-16,-158-46 15,157 38-15,-157-38 16,124 55-16,-124-55 15,58 74-15,-58-74 0,8 89 16,-8-89-16,-49 83 16,49-83-16,-116 84 15,116-84-15,-149 66 16,149-66-16,-200 32 0</inkml:trace>
  <inkml:trace contextRef="#ctx0" brushRef="#br0" timeOffset="93864.868">5185 13750 0,'0'0'15,"0"0"-15,-41 75 16,41-75-16,-66 116 0,-42 29 16,-32 8-16,140-153 15,-141 144-15,-41 10 16,0-10-16,182-144 15,-157 121-15,157-121 16,-157 102-16,157-102 0,0 0 16,0 0-16,-116 89 15,116-89-15,-41 69 16,41-69-16,41 60 0,-41-60 16,116 57-16,-116-57 15,157 55-15,-157-55 16,157 52-16,-157-52 15,0 0-15,124 55 0,-124-55 16,42 42-16,-42-42 16,-25 10-16,25-10 15</inkml:trace>
  <inkml:trace contextRef="#ctx0" brushRef="#br0" timeOffset="94716.2373">4061 14881 0,'0'0'16,"0"0"-16,0 0 0,0 0 16,0 0-16,16-19 15,-16 19-15,91-18 16,-91 18-16,149-33 0,66 10 16,8 4-16,-223 19 15,215-9-15,0-10 16,0 5-16,-215 14 15,216-13-15,-1 3 16,17-4-16,-232 14 0,231-4 16,34-1-16,24-4 15,-49-1-15,-8 1 16,-1 0-16,1-5 16,-17-5-16,8 10 15,25 0-15,8 4 16,-8 0-16,0 1 0,17 4 15,8 4-15,-25 1 16,0 5-16,1-1 16,-10 0-16,2 9 15,-18-8-15,8-6 0,-7 1 16,-9 0-16,-9-1 16,-7 1-16,16 4 15,-215-9-15,215 14 16,24 5-16,-15 4 15,-224-23-15,215 23 0,-215-23 16,223 24-16,-223-24 16,215 23-16,-215-23 15,207 32-15,-207-32 16,0 0-16,173 14 0,-173-14 16,0 0-16,116-9 15,-116 9-15,65-51 16,-65 51-16,9-89 15,-9 89-15,-66-111 16,66 111-16,-116-121 0,116 121 16,-148-107-16,148 107 15,-149-84-15,149 84 16,0 0-16,-132-55 0,132 55 16,0 0-16,0 0 15,0 0-15,0 0 16,0 0-16,-58-20 0,58 20 15,24 15-15,109 41 16,24 19-16,-157-75 16,182 74-16,-182-74 15,182 88-15,-182-88 0,0 0 16,165 93-16,-165-93 16,108 84-16,-108-84 15,49 97-15,-49-97 16,-8 107-16,8-107 15,-50 135-15,50-135 16,-82 148-16,82-148 0</inkml:trace>
  <inkml:trace contextRef="#ctx0" brushRef="#br0" timeOffset="96403.2719">7063 14049 0,'0'0'0,"0"0"0,0 0 0,0 124 16,0-124-16,0 145 15,0-145-15,8 191 16,-8-191-16,0 200 16,0-200-16,-8 172 15</inkml:trace>
  <inkml:trace contextRef="#ctx0" brushRef="#br0" timeOffset="96620.0203">6427 15667 0,'0'0'0,"0"0"0,0 0 15,107-14-15,-107 14 16,116-23-16,-116 23 16,124-37-16,-124 37 15,149-52-15</inkml:trace>
  <inkml:trace contextRef="#ctx0" brushRef="#br0" timeOffset="97171.0834">7700 15295 0,'0'0'16,"0"0"-16,0 0 16,-58-9-16,58 9 15,0 0-15,-74-14 0,74 14 16,0 0-16,-75-10 15,75 10-15,0 0 16,0 0-16,-91-14 0,91 14 16,0 0-16,0 0 15,0 0-15,0 0 16,-58 0-16,58 0 0,0 0 16,-49 24-16,49-24 15,0 0-15,-33 55 16,33-55-16,-9 61 0,9-61 15,0 0-15,25 74 16,-25-74-16,66 56 16,-66-56-16,108 37 15,-108-37-15,99 24 16,-99-24-16,0 0 0,83 32 16,-83-32-16,91 65 15,-91-65-15,58 103 16,-58-103-16,24 120 0,-24-120 15,-16 126-15,16-126 16,0 0-16,-42 102 16,42-102-16,0 0 15,-82 75-15,82-75 0,0 0 16,-83 42-16,83-42 16,-58-5-16,58 5 15,9-56-15,-9 56 0,82-93 16</inkml:trace>
  <inkml:trace contextRef="#ctx0" brushRef="#br0" timeOffset="97572.3418">11347 13834 0,'0'0'0,"0"33"16,0-33-16,9 106 16,-9-106-16,16 168 15,-16-168-15,8 219 16,-8-219-16,33 247 0,-33-247 15,25 232-15,-25-232 16</inkml:trace>
  <inkml:trace contextRef="#ctx0" brushRef="#br0" timeOffset="98139.8199">11165 15425 0,'0'0'0,"0"0"15,0 0-15,0 0 0,0 0 16,133 14-16,-133-14 15,140 19-15,-140-19 16,0 0-16,0 0 16,0 0-16,108 23 0,-108-23 15,0 0-15,58 41 16,-58-41-16,0 0 0,0 51 16,0-51-16,0 0 15,-42 57-15,42-57 16,0 0-16,0 0 15,0 0-15,-49 65 0,49-65 16,-25 78-16,25-78 16,25 71-16,-25-71 15,74 55-15,-74-55 16,99 66-16,-99-66 0,91 69 16,-91-69-16,0 0 15,58 79-15,-58-79 16,0 0-16,0 84 0,0-84 15,-58 74-15,58-74 16,-99 51-16,99-51 16,-116 34-16,116-34 15,-124 19-15,124-19 0,-132 0 16,132 0-16</inkml:trace>
  <inkml:trace contextRef="#ctx0" brushRef="#br0" timeOffset="102314.3374">6650 13159 0,'0'0'0,"0"0"16,-58 52-16,58-52 16,0 0-16,-50 70 15,50-70-15,-25 83 16,25-83-16,9 75 0,-9-75 15,66 60-15,-66-60 16,91 37-16,-91-37 16,107 0-16,-107 0 0,0 0 15,100-46-15,-100 46 16,0 0-16,49-70 16,-49 70-16,8-84 15,-8 84-15,-33-79 0,33 79 16,-66-52-16,66 52 15,-99-8-15,99 8 16,0 0-16,0 0 0,-83 18 16,83-18-16,-41 66 15,41-66-15,8 69 16,-8-69-16,75 65 16,-75-65-16,124 56 0,-124-56 15,107 10-15,-107-10 16,91-38-16,-91 38 15,0 0-15,0 0 0,58-64 16,-58 64-16,8-75 16,-8 75-16,-33-61 15,33 61-15,-66-38 16,66 38-16,-83 6 0,83-6 16,-82 51-16,82-51 15,-66 74-15,66-74 16,-17 84-16,17-84 0,25 79 15,-25-79-15,74 56 16,-74-56-16,91 4 16,-91-4-16,83-46 15,-83 46-15,0 0 0,0 0 16,58-80-16,-58 80 16,0 0-16,8-97 15,-8 97-15,-50-74 16,50 74-16,-91-32 0,91 32 15,-107 13-15,107-13 16,-116 38-16,116-38 16,0 0-16,-66 69 0,66-69 15,-16 61-15,16-61 16,0 0-16,24 37 16,-24-37-16,50-15 0,-50 15 15,0 0-15,50-69 16,-50 69-16,0 0 15,0 0-15,0 0 16,24-74-16,-24 74 0,0 0 16,-24-51-16,24 51 15,0 0-15,0 0 16,-58-28-16,58 28 0,0 0 16,0 0-16,-66 19 15,66-19-15,0 0 16,-25 36-16,25-36 15,0 0-15,0 0 0,0 0 16,0 0-16,0 0 16,0 0-16,0 0 15,0 0-15,0 0 0,0 0 16,0 0-16,0 0 16,0 0-16,58 19 15,-58-19-15,0 0 0,0 0 16,49 5-16,-49-5 15,91 0-15,-91 0 0,83-5 16,-83 5-16,99-4 16,-99 4-16,99-5 15,-99 5-15,133-10 16,-133 10-16,140-4 16,-140 4-16,174 0 15,-174 0-15,198 9 0,-198-9 16,207 10-16,-207-10 15,239 9-15,2 5 16,-18 0-16,-223-14 16,190 18-16,8-8 15,1-6-15,-199-4 0,190 5 16,8-1-16,-7-4 16,-191 0-16,182 10 15,-182-10-15,190 13 16,-190-13-16,199 10 0,-199-10 15,190 5-15,-190-5 16,165-5-16,-165 5 16,133-10-16,-133 10 0,0 0 15,99-13-15,-99 13 16,0 0-16,0 0 16,0 0-16,0 0 15,0 0-15,0 0 0,0 0 16,66-10-16,-66 10 15,0 0-15,0 0 0,0 0 16,0 0-16,0 0 16,0 0-16,0 0 0,0 0 15,0 0-15,0 0 16,33-4-16,-33 4 0,0 0 16,0 0-16,0 0 15,0 0-15,0 0 0,0 0 16,0 0-16,0 0 15,0 0-15,0 0 0,0 0 16,0 0-16,0 0 16,0 0-16,0 0 15,0 0-15,0 0 0,0 0 16,0 0-16,0 0 16,0 0-16,0 0 15,0 0-15,0 0 0,-41 27 16,41-27-16,0 0 15,-41 43-15,41-43 16,-17 56-16,17-56 0,33 55 16,-33-55-16,83 28 15,-83-28-15,91-5 16,-91 5-16,91-46 16,-91 46-16,0 0 0,58-70 15,-58 70-15,0 0 16,25-88-16,-25 88 15,-25-89-15,25 89 0,-58-65 16,58 65-16,-83-28 16,83 28-16,0 0 15,-99 9-15,99-9 16,0 0-16,-83 43 0,83-43 16,-16 69-16,16-69 15,41 79-15,-41-79 16,91 70-16,-91-70 15,108 33-15,-108-33 0,99-10 16,-99 10-16,74-65 16,-74 65-16,25-83 15,-25 83-15,-33-79 0,33 79 16,-83-75-16,83 75 16,-99-42-16,99 42 15,-107-9-15,107 9 16,0 0-16,-100 37 0,100-37 15,-49 75-15,49-75 16,16 93-16,-16-93 16,66 87-16,-66-87 0,0 0 15,100 66-15,-100-66 16,107 10-16,-107-10 16,75-42-16,-75 42 15,0 0-15,33-66 0,-33 66 16,-9-60-16,9 60 15,-58-37-15,58 37 16,-74-10-16,74 10 0,0 0 16,-83 15-16,83-15 15,0 0-15,-66 41 16,66-41-16,0 0 16,-8 65-16,8-65 0,0 0 15,41 52-15,-41-52 16,0 0-16,58 27 15,-58-27-15,0 0 0,0 0 16,0 0-16,0 0 16,0 0-16,0 0 15,0 0-15,75-4 0,-75 4 16,0 0-16,0 0 16,49-14-16,-49 14 0,0 0 15,0 0-15,0 0 16,0 0-16,0 0 15,0 0-15,-41 14 16,41-14-16,0 0 0,-75 14 16,75-14-16,-99 9 15,99-9-15,-116 0 16,116 0-16,-132-9 0,132 9 16,-182-23-16,-24-5 15,206 28-15,-208-28 16,-32 0-16,0 14 15,240 14-15,-231-14 0,-9 0 16,0 5-16,240 9 0,0 0 16,-223-5-16,-17-4 15,-8-1-15,248 10 16,-223-9-16,0 5 16,8-1-16,215 5 15,-174 0-15,174 0 0,-174 5 16,174-5-16,-149 0 15,149 0-15,-132 0 16,132 0-16,0 0 0,0 0 16,0 0-16,0 0 15,0 0-15,0 0 16,0 0-16,0 0 0,-91 0 16,91 0-16,0 0 15,0 0-15,0 0 0,0 0 16,0 0-16,0 0 15,0 0-15,0 0 16,0 0-16,0 0 0,-49-5 16,49 5-16,0 0 15,0 0-15,0 0 0,0 0 16,0 0-16,0 0 16,0 0-16,0 0 0,0 0 15,0 0-15,0 0 16,0 0-16,-17-28 15</inkml:trace>
  <inkml:trace contextRef="#ctx0" brushRef="#br0" timeOffset="120234.1139">17318 13750 0,'0'0'0,"0"0"15,-140 0-15,140 0 16,-157 0-16,157 0 16,-191 10-16,191-10 15,-148 19-15,148-19 0,0 0 16,0 0-16,0 0 15,-125 19-15,125-19 16,-57 41-16,57-41 16,-33 65-16,33-65 0,-9 94 15,9-94-15,-8 139 16,8-139-16,-17 167 16,17-167-16,-24 200 15,24-200-15,-33 205 0,33-205 16,-25 186-16,25-186 15,-33 163-15,33-163 16,-50 130-16,50-130 16,-50 116-16,50-116 15,0 0-15,0 0 0,-41 103 16,41-103-16,0 0 16,-16 79-16,16-79 15,24 51-15,-24-51 0,108 23 16,-108-23-16,165 10 15,-165-10-15,232 9 16,-232-9-16,248 32 16,-248-32-16,0 0 0</inkml:trace>
  <inkml:trace contextRef="#ctx0" brushRef="#br0" timeOffset="121987.4312">17045 14630 0,'0'0'0,"0"0"15,108 0-15,-108 0 16,132-19-16,-132 19 16,149-18-16,-149 18 0,165-38 15</inkml:trace>
  <inkml:trace contextRef="#ctx0" brushRef="#br0" timeOffset="122473.6898">18443 14201 0,'0'0'15,"0"0"-15,0 0 16,0 0-16,-83 0 16,83 0-16,-107 15 0,107-15 15,-116 5-15,116-5 16,0 0-16,0 0 0,0 0 15,0 0-15,-99 9 16,99-9-16,0 0 16,0 0-16,-75 4 0,75-4 15,-41 24-15,41-24 16,0 0-16,-33 56 16,33-56-16,0 0 0,-33 74 15,33-74-15,0 0 16,0 0-16,-17 84 15,17-84-15,17 69 16,-17-69-16,49 42 0,-49-42 16,99 19-16,-99-19 15,133 5-15,-133-5 16,124 18-16,-124-18 0,99 51 16,-99-51-16,50 93 15,-50-93-15,-17 117 16,17-117-16,-66 112 15,66-112-15,-125 92 0,125-92 16,-156 60-16,156-60 16,-149 20-16</inkml:trace>
  <inkml:trace contextRef="#ctx0" brushRef="#br0" timeOffset="123156.734">18782 15276 0,'0'0'0,"0"0"16,-17 56-16,17-56 15,-25 75-15,25-75 16,-41 102-16,41-102 16,-50 121-16,50-121 0</inkml:trace>
  <inkml:trace contextRef="#ctx0" brushRef="#br0" timeOffset="124860.0409">18831 14072 0,'0'0'15,"0"0"-15,0 0 16,0 0-16,83-5 0,-83 5 15,141-5-15,-141 5 16,181 10-16,-181-10 16,0 0-16,182 27 15,-182-27-15,100 48 0,-100-48 16,16 60-16,-16-60 16,-66 55-16,66-55 15,-107 56-15,107-56 16,0 0-16,0 0 0,-125 51 15,125-51-15,0 0 16,-66 42-16,66-42 16,0 42-16,0-42 0,83 33 15,-83-33-15,0 0 0,165 41 16,-165-41-16,174 56 16,-174-56-16,149 89 0,-149-89 15,83 101-15,-83-101 16,24 108-16,-24-108 15,-49 92-15,49-92 16,-108 85-16,108-85 16,-149 64-16,149-64 15,-140 43-15</inkml:trace>
  <inkml:trace contextRef="#ctx0" brushRef="#br0" timeOffset="126081.6255">19385 13536 0,'0'0'0,"0"0"0,108 23 16,-108-23-16,173 28 15,-173-28-15,191 24 16,-191-24-16,191 33 0,-191-33 16,132 37-16,-132-37 15,99 60-15,-99-60 16,58 98-16,-58-98 16,25 149-16,-25-149 0,8 200 15,-8-200-15,9 246 16,24 6-16,25-15 15,8-47-15,-66-190 16,66 168-16,-66-168 0,74 181 16,-74-181-16,75 186 15,-75-186-15,58 186 16,-58-186-16,8 168 16,-8-168-16,-59 135 15,59-135-15,-140 88 0,140-88 16,-198 28-16,198-28 15,-240-9-15,240 9 16,-249-38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1T15:14:25.861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762 6777 0,'0'0'15,"0"0"-15,0 0 0,0 0 0,0 0 16,0 0-16,33-23 0,-33 23 16,58-47-1,-58 47 1,0 0-16,74-51 0,-74 51 0,99-14 16,-99 14-16,91 23 0,-91-23 15,75 70-15,-75-70 16,57 116-16,-57-116 15,58 159-15,-58-159 16,50 149-16,-50-149 16,50 115-16,-50-115 0,0 0 15,57 57-15,-57-57 16,67-24-16</inkml:trace>
  <inkml:trace contextRef="#ctx0" brushRef="#br0" timeOffset="219.1598">1473 6647 0,'-17'14'16,"17"-14"-16,-66 70 0,66-70 15,-91 120-15,91-120 16,-116 163-16,116-163 15,-91 168-15,91-168 16,0 0-16,0 0 0,-49 125 16,49-125-16</inkml:trace>
  <inkml:trace contextRef="#ctx0" brushRef="#br0" timeOffset="1263.2567">2035 6461 0,'0'0'0,"0"0"16,0 135-16,0-135 0,0 149 16,0-149-1,0 186-15,0-186 0,0 0 16,0 0-16,-8 162 16,8-162-16</inkml:trace>
  <inkml:trace contextRef="#ctx0" brushRef="#br0" timeOffset="1451.0878">1853 6935 0,'0'0'0,"0"0"16,0 0-16,82-4 15,-82 4-15,100-9 0,-100 9 16,132-29-16,-132 29 15,141-51-15,-141 51 16,140-79-16</inkml:trace>
  <inkml:trace contextRef="#ctx0" brushRef="#br0" timeOffset="1955.3815">3118 6340 0,'0'0'16,"0"0"-16,0 0 16,-58 37-16,58-37 15,-82 51-15,82-51 0,0 0 16,0 0-16,-83 47 16,83-47-16,0 0 15,-83 27-15,83-27 0,0 0 16,0 0-16,0 0 15,-58 5-15,58-5 16,0 0-16,-33 14 0,33-14 16,0 0-16,0 0 15,0 0-15,-25 47 16,25-47-16,0 0 16,0 60-16,0-60 0,0 0 15,42 37-15,-42-37 16,99 14-16,-99-14 15,99-5-15,-99 5 16,0 0-16,99 0 0,-99 0 16,83 28-16,-83-28 15,58 57-15,-58-57 16,8 83-16,-8-83 16,-33 89-16,33-89 0,-58 83 15,58-83-15,0 0 16,-66 56-16,66-56 0,0 0 15,-49 19-15,49-19 16,-17-42-16</inkml:trace>
  <inkml:trace contextRef="#ctx0" brushRef="#br0" timeOffset="2318.8046">4110 6345 0,'0'0'0,"0"0"16,-58 65-16,58-65 16,-74 89-16,74-89 15,-74 101-15,74-101 16,0 0-16,-75 99 0,75-99 15,0 0-15,0 0 16,0 0-16,0 0 0,-41 74 16,41-74-16,25 41 15,-25-41-15,82 19 16,-82-19-16,141 5 16,-141-5-16,157 4 0,-157-4 15,141-4-15,-141 4 16,0 0-16,132-14 15,-132 14-15,99-28 16</inkml:trace>
  <inkml:trace contextRef="#ctx0" brushRef="#br0" timeOffset="2485.3875">4631 6638 0,'0'0'0,"0"0"0,0 0 15,66-14-15,-66 14 16,83-14-16,-83 14 16,116-33-16,-116 33 15,124-37-15</inkml:trace>
  <inkml:trace contextRef="#ctx0" brushRef="#br0" timeOffset="2937.2012">5400 6275 0,'0'0'0,"0"0"15,43-28-15,-43 28 16,66-23-16,-66 23 0,107-14 16,-107 14-16,116 4 15,-116-4-15,91 37 16,-91-37-16,74 80 15,-74-80-15,33 107 16,-33-107-16,-24 139 0,24-139 16,-67 148-16,67-148 15,-82 126-15,82-126 16,-108 99-16,108-99 16,0 0-16,-107 55 0,107-55 15,0 0-15,-91 9 16,91-9-16,-51-23 15,51 23-15,8-69 0,-8 69 16,68-84-16,-68 84 16,107-65-16,-107 65 15,108-33-15,-108 33 0,99 14 16,-99-14-16,0 0 16,83 56-16,-83-56 15,66 83-15,-66-83 16,0 0-16,58 84 0</inkml:trace>
  <inkml:trace contextRef="#ctx0" brushRef="#br0" timeOffset="4339.1666">7477 6800 0,'-33'-37'0,"33"37"16,-67-70-16,67 70 0,-82-74 15,82 74-15,-99-33 16,99 33-16,-100 19 15,100-19-15,-82 60 0,82-60 16,-59 103-16,59-103 16,0 0-16,-16 102 15,16-102-15,33 98 16,-33-98-16,75 60 0,-75-60 16,115 19-16,-115-19 15,108-33-15,-108 33 16,91-74-16,-91 74 0,0 0 15,0 0-15,0 0 16,0 0-16,74-93 16,-74 93-16,0 0 0,42-74 15,-42 74-15,0 0 16,0 0-16,0 0 16,0 0-16,-9 46 0,9-46 15,9 88-15,-9-88 0,0 0 16,24 84-16,-24-84 15,0 0-15,42 33 16,-42-33-16,41-38 0,-41 38 16</inkml:trace>
  <inkml:trace contextRef="#ctx0" brushRef="#br0" timeOffset="4673.7733">7650 6712 0,'0'0'0,"0"0"0,0 0 15,0 61-15,0-61 16,0 0-16,0 69 15,0-69-15,0 0 0,9 83 16,-9-83-16,0 0 16,0 0-16,0 0 0,0 0 15,0 0-15,8 71 16,-8-71-16,0 0 16,0 0-16,41-56 15,-41 56-15,50-112 0,-50 112 16,49-129-16,-49 129 15,0 0-15,75-94 16,-75 94-16,82-37 0,-82 37 16,83 32-16,-83-32 15,58 79-15,-58-79 16,33 107-16,-33-107 16,0 0-16,0 0 0,24 103 15,-24-103-15,25 42 16</inkml:trace>
  <inkml:trace contextRef="#ctx0" brushRef="#br0" timeOffset="5028.3006">8552 6117 0,'0'0'16,"0"0"-16,0 102 0,0-102 15,0 121-15,0-121 16,0 153-16,0-153 16,0 158-16,0-158 0,0 0 15,0 0-15,0 0 16,-9 145-16,9-145 16,-16 78-16,16-78 15,-42 10-15,42-10 0,-49-65 16,49 65-16,0 0 15,0 0-15,-58-69 16,58 69-16,-58-25 0,58 25 16,-33 25-16,33-25 15,0 69-15,0-69 16,58 83-16,-58-83 16,83 75-16,-83-75 0,115 37 15</inkml:trace>
  <inkml:trace contextRef="#ctx0" brushRef="#br0" timeOffset="5377.0958">9139 6600 0,'0'0'16,"0"0"-16,0 0 15,82-23-15,-82 23 0,100-32 16,-100 32-16,0 0 16,115-43-16,-115 43 15,0 0-15,108-41 16,-108 41-16,99 0 15,-99 0-15,83 46 0,-83-46 16,66 98-16,-66-98 16,74 126-16,-74-126 15,83 120-15,-83-120 0,0 0 16,83 80-16</inkml:trace>
  <inkml:trace contextRef="#ctx0" brushRef="#br0" timeOffset="5591.6589">9999 6442 0,'-17'24'0,"17"-24"15,-58 84 1,-49 59-16,107-143 0,-108 154 15,108-154-15,-99 158 16,99-158-16,0 0 16,-66 112-16</inkml:trace>
  <inkml:trace contextRef="#ctx0" brushRef="#br0" timeOffset="6151.6057">10620 6325 0,'0'0'0,"0"0"15,8 94-15,-8-94 16,0 121-16,0-121 16,0 153-16,0-153 0,0 0 15</inkml:trace>
  <inkml:trace contextRef="#ctx0" brushRef="#br0" timeOffset="6328.0354">10454 6586 0,'0'0'0,"0"0"15,75-9-15,-75 9 16,115-4-16,-115 4 0,149-28 15,-149 28-15</inkml:trace>
  <inkml:trace contextRef="#ctx0" brushRef="#br0" timeOffset="6784.9093">11430 6196 0,'0'0'15,"0"0"-15,0 0 16,0 0-16,-66 32 16,66-32-16,0 0 0,-58 33 15,58-33-15,0 0 16,-66 32-16,66-32 0,0 0 16,0 0-16,0 0 15,-75 14-15,75-14 16,0 0-16,-57 14 0,57-14 15,0 0-15,-50 33 16,50-33-16,0 0 16,-17 56-16,17-56 15,0 0-15,9 51 0,-9-51 16,66 51-16,-66-51 16,91 28-16,-91-28 15,91 5-15,-91-5 0,0 0 16,82 5-16,-82-5 15,0 0-15,67 23 16,-67-23-16,24 51 16,-24-51-16,-8 75 0,8-75 15,-41 74-15,41-74 16,0 0-16,-75 88 16,75-88-16,0 0 0,-66 51 15,66-51-15</inkml:trace>
  <inkml:trace contextRef="#ctx0" brushRef="#br0" timeOffset="7145.321">11802 6242 0,'0'0'0,"0"0"0,75 5 16,-75-5-16,107 9 15,-107-9-15,141 14 16,-141-14-16,0 0 0,0 0 16,0 0-16,132 32 15,-132-32-15,83 38 16,-83-38-16,8 65 0,-8-65 15,-58 74-15,58-74 16,-83 94-16,83-94 16,-91 92-16,91-92 15,0 0-15,-66 80 0,66-80 16,0 0-16,-25 60 16,25-60-16</inkml:trace>
  <inkml:trace contextRef="#ctx0" brushRef="#br0" timeOffset="7882.9489">12679 6214 0,'0'0'16,"0"0"-16,24-37 16,-24 37-16,83-56 0,-83 56 15,116-51-15,-116 51 16,149-28-16,-149 28 16,107 19-16,-107-19 15,75 56-15,-75-56 0,8 102 16,-8-102-16,-50 131 15,50-131-15,-82 149 16,82-149-16,-100 120 0,100-120 16,-115 80-16,115-80 15,0 0-15,-91 26 16,91-26-16,-67-18 16,67 18-16,-24-56 0,24 56 15,33-83-15,-33 83 16,58-79-16,-58 79 15,74-51-15,-74 51 16,116-10-16,-116 10 16,107 38-16,-107-38 0,116 74 15,-116-74-15,116 88 16,-116-88-16,116 79 16</inkml:trace>
  <inkml:trace contextRef="#ctx0" brushRef="#br0" timeOffset="8898.8087">1894 8452 0,'0'0'0,"0"0"16,65-33-16,-65 33 16,92-32-16,-92 32 0,0 0 15,116-9-15,-116 9 0,116 28 16,-116-28-16,91 79 15,-91-79-15,66 111 16,-66-111-16,58 121 0,-58-121 16,66 112-16,-66-112 15,66 79-15,-66-79 16,0 0-16,83 23 16,-83-23-16,74-46 0</inkml:trace>
  <inkml:trace contextRef="#ctx0" brushRef="#br0" timeOffset="9132.6192">2672 8299 0,'-17'32'0,"17"-32"15,-66 88-15,66-88 16,-108 145-16,108-145 15,-107 190-15,107-190 16,-99 187-16,99-187 0,0 0 16,0 0-16,0 0 15,-83 134-15,83-134 16,-16 38-16</inkml:trace>
  <inkml:trace contextRef="#ctx0" brushRef="#br0" timeOffset="9715.631">3474 8238 0,'0'0'16,"0"0"-16,-33 65 16,33-65-16,-50 89 0,50-89 15,-66 111-15,66-111 16,-83 126-16,83-126 15,0 0-15,0 0 16,0 0-16,0 0 0,-66 112 16,66-112-16,-17 69 15,17-69-15,58 23 0,-58-23 16,124-14-16,-124 14 16,174-18-16,-174 18 15,0 0-15,157-5 16,-157 5-16,0 0 0,0 0 15,132 10-15,-132-10 16,0 0-16,0 0 16,0 0-16</inkml:trace>
  <inkml:trace contextRef="#ctx0" brushRef="#br0" timeOffset="10045.7856">3995 8438 0,'0'0'0,"0"0"0,66 4 15,-66-4-15,115 5 16,-115-5-16,141 0 16,-141 0-16,157-18 0,-157 18 15,132-33-15,-132 33 16,0 0-16</inkml:trace>
  <inkml:trace contextRef="#ctx0" brushRef="#br0" timeOffset="10468.8844">4788 8014 0,'0'0'0,"0"0"15,0 0-15,0 0 16,91 9-16,-91-9 16,116 15-16,-116-15 15,141 4-15,-141-4 0,0 0 16,140-9-16,-140 9 15,0 0-15,0 0 16,0 0-16,0 0 0,0 0 16,99-10-16,-99 10 15,58 38-15,-58-38 16,18 88-16,-18-88 16,-34 144-16,34-144 0,-42 149 15,42-149-15,-24 145 16,24-145-16,-17 116 15,17-116-15,17 84 0,-17-84 16,49 37-16</inkml:trace>
  <inkml:trace contextRef="#ctx0" brushRef="#br0" timeOffset="11540.5814">9635 8545 0,'0'0'0,"0"0"0,0 0 15,0 0-15,0 0 0,0 0 16,0 0-16,0 0 16,0 0-16,0 0 0,0 0 15,0 0-15,0 0 16,0 0-16,0 0 0,0 0 16,0 0-16,0 0 15,0 0-15,0 0 16,0 0-16,0 0 0,0 0 15,0 0-15,0 0 16,0 0-16,0 0 0,0 0 16,0 0-16,0 0 15,0 0-15,0 0 0,0-60 16,0 60-16,33-38 16,-33 38-16,58-32 15,-58 32-15,91-5 16,-91 5-16,107 5 0,-107-5 15,108 46-15,-108-46 16,82 89-16,-82-89 16,75 102-16,-75-102 0,0 0 15,33 112-15,-33-112 16,0 0-16,33 111 16,-33-111-16,42 66 0,-42-66 15,66 18-15,-66-18 16</inkml:trace>
  <inkml:trace contextRef="#ctx0" brushRef="#br0" timeOffset="11760.7577">10438 8480 0,'0'0'16,"0"0"-16,-58 33 15,58-33-15,-83 74 0,83-74 16,-100 116-16,100-116 16,-108 139-16,108-139 15,-82 145-15,82-145 16,0 0-16,0 0 0,-42 98 16</inkml:trace>
  <inkml:trace contextRef="#ctx0" brushRef="#br0" timeOffset="12653.4629">11314 8267 0,'0'0'0,"0"0"15,0 0-15,-58 46 16,58-46-16,-74 51 16,74-51-16,0 0 15,0 0-15,0 0 0,0 0 16,-66 55-16,66-55 15,0 0-15,-50 42 0,50-42 16,25 29-16,-25-29 16,58 18-16,-58-18 15,107 14-15,-107-14 0,141 19 16,-141-19-16,149 23 16,-149-23-16,140 42 15,-140-42-15,133 36 0,-133-36 16,0 0-16,99 38 15,-99-38-15,0 0 16,0 0-16,0 0 16,0 0-16,0 0 0,0 0 15,0 0-15,66 23 16,-66-23-16,33 23 16,-33-23-16,-42 47 0,42-47 15,-74 60-15,74-60 16,-99 80-16,99-80 15,-116 88-15,116-88 0,0 0 16,0 0-16,-99 92 16,99-92-16,0 0 15,0 0-15,0 0 16,-74 80-16,74-80 0,0 0 16,-33 51-16,33-51 15,0 0-15</inkml:trace>
  <inkml:trace contextRef="#ctx0" brushRef="#br0" timeOffset="13515.361">12414 8633 0,'0'0'0,"0"0"15,83 0-15,-83 0 16,107 0-16,-107 0 0,116-4 16,-116 4-16</inkml:trace>
  <inkml:trace contextRef="#ctx0" brushRef="#br0" timeOffset="14059.2104">13051 8215 0,'0'0'16,"0"0"-16,58-14 16,-58 14-16,73-14 0,-73 14 15,0 0-15,92-5 16,-92 5-16,0 0 16,0 0-16,83 5 0,-83-5 15,33 28-15,-33-28 16,-17 42-16,17-42 0,-58 60 15,58-60-15,0 0 16,-74 56-16,74-56 16,0 0-16,0 0 15,0 0-15,-66 42 0,66-42 16,-25 42-16,25-42 16,41 42-16,-41-42 15,99 42-15,-99-42 0,116 55 16,-116-55-16,108 61 15,-108-61-15,91 74 16,-91-74-16,49 79 16,-49-79-16,-8 75 15,8-75-15,-58 65 0,58-65 16,-83 51-16,83-51 16,-107 32-16,107-32 15,-124 19-15,124-19 0,0 0 0,-149-5 16,149 5-16</inkml:trace>
  <inkml:trace contextRef="#ctx0" brushRef="#br0" timeOffset="15007.3628">3283 10605 0,'0'0'0,"0"0"0,0 0 16,0 0-16,0 0 16,-49 66-16,49-66 15,-67 74-15,67-74 0,-115 120 16,115-120-16,-149 136 15,149-136-15,-174 158 16,174-158-16,-165 159 16,165-159-16,-140 153 15,140-153-15,0 0 16,0 0-16,-91 126 0,91-126 16,-25 102-16,25-102 15,41 83-15,-41-83 16,91 71-16,-91-71 0,124 55 15,-124-55-15,0 0 16,99 56-16,-99-56 16,0 0-16,66 51 15,-66-51-15,0 0 0,17 18 16,-17-18-16,0 0 16</inkml:trace>
  <inkml:trace contextRef="#ctx0" brushRef="#br0" timeOffset="15846.2541">2457 11610 0,'0'0'16,"0"0"-16,0 0 0,0 0 16,0 0-16,33 10 15,-33-10-15,82-5 16,-82 5-16,141-8 15,-141 8-15,190-15 0,9-4 16,7 5-16,-206 14 16,199-18-16,7 9 15,18 4-15,-224 5 16,215 0-16,24 0 16,-7 0-16,-232 0 0,240-5 15,16-4-15,9-5 16,-33 5-16,-25 4 15,8-4-15,-8 0 16,-25 0-16,16-6 0,17 2 16,0-2-16,0 10 15,0 2-15,-8 3 16,24 0-16,-16-6 16,-16 6-16,-1 0 0,9 0 15,-207 0-15,223 0 16,25 6-16,8-3 15,-256-3-15,248 10 16,9 9-16,-9 9 16,-248-28-16,216 23 0,-216-23 15,215 28-15,-215-28 16,223 14-16,-223-14 16,190 9-16,-190-9 15,0 0-15,157 0 16,-157 0-16,0 0 0,100-23 15,-100 23-15,41-65 16,-41 65-16,-33-84 16,33 84-16,-83-88 0,83 88 15,-116-74-15,116 74 16,0 0-16,0 0 0,0 0 16,0 0-16,-107-52 15,107 52-15,0 0 16,-75-19-16,75 19 15,0 0-15,0 0 0,91 103 16,-91-103-16,149 88 16,-149-88-16,174 83 15,-174-83-15,173 66 0,-173-66 16,0 0-16,116 51 16,-116-51-16,58 46 15,-58-46-15,0 60 16,0-60-16,-74 85 15,74-85-15,-108 107 0,108-107 16,-124 107-16,124-107 16</inkml:trace>
  <inkml:trace contextRef="#ctx0" brushRef="#br0" timeOffset="16399.0308">4788 11033 0,'0'0'0,"0"0"0,9 80 16,-9-80-16,24 112 16,-24-112-16,33 162 15,-33-162-15,34 186 16,-34-186-16,33 191 0,-33-191 16,0 0-16,16 168 15</inkml:trace>
  <inkml:trace contextRef="#ctx0" brushRef="#br0" timeOffset="20490.4796">3755 12973 0,'0'0'16,"0"0"-16,116 9 0,-116-9 15,140-3-15,-140 3 16</inkml:trace>
  <inkml:trace contextRef="#ctx0" brushRef="#br0" timeOffset="20856.1439">4673 12601 0,'0'0'0,"0"0"0,0 0 15,0 0-15,74 24 16,-74-24-16,107 41 15,-107-41-15,125 38 16,-125-38-16,0 0 0,115 37 16,-115-37-16,0 0 15,83 38-15,-83-38 16,41 60-16,-41-60 0,0 74 16,0-74-16,-33 107 15,33-107-15,-41 130 16,41-130-16,-50 131 15,50-131-15,0 0 0,-33 106 16,33-106-16,25 52 16,-25-52-16</inkml:trace>
  <inkml:trace contextRef="#ctx0" brushRef="#br0" timeOffset="21222.864">8270 10969 0,'0'0'0,"0"0"0,9 135 15,-9-135-15,8 186 16,-8-186-16,0 223 15,0-223-15,0 228 16,0-228-16,0 205 16,0-205-16,0 0 0</inkml:trace>
  <inkml:trace contextRef="#ctx0" brushRef="#br0" timeOffset="21459.199">7683 12764 0,'0'0'0,"0"0"16,0 0-16,0 0 15,75 15-15,-75-15 0,107 0 16,-107 0-16,166-29 16</inkml:trace>
  <inkml:trace contextRef="#ctx0" brushRef="#br0" timeOffset="21908.5016">8494 12387 0,'0'0'0,"0"0"15,0 0-15,0 0 0,82 5 16,-82-5-16,108 19 16,-108-19-16,124 32 15,-124-32-15,0 0 0,0 0 16,0 0-16,83 33 15,-83-33-15,16 37 16,-16-37-16,-41 51 16,41-51-16,-83 47 0,83-47 15,0 0-15,0 0 16,-83 51-16,83-51 16,-49 65-16,49-65 0,0 80 15,0-80-15,58 78 16,-58-78-16,107 84 15,-107-84-15,0 0 16,99 74-16,-99-74 0,91 65 16,-91-65-16,17 71 15,-17-71-15,-58 64 16,58-64-16,-124 47 0,124-47 16,-165 18-16,165-18 15</inkml:trace>
  <inkml:trace contextRef="#ctx0" brushRef="#br0" timeOffset="36203.0001">7386 14258 0,'-33'-14'0,"33"14"16,-91-43-16,91 43 16,-149-22-16,149 22 15,-190 22-15,190-22 16,-199 80-16,199-80 16,-165 130-16,165-130 0,-116 172 15,116-172-15,-41 196 16,82 4-16,-41-200 15,108 176-15,-108-176 16,173 154-16,-173-154 16,231 121-16,-231-121 0,241 56 15,-241-56-15,190-24 16,-190 24-16,157-102 16,-157 102-16,82-158 15,-82 158-15,25-204 0,-25 204 16,-41-225-16,41 225 15,-83-218-15,83 218 16,-124-200-16</inkml:trace>
  <inkml:trace contextRef="#ctx0" brushRef="#br0" timeOffset="36520.6791">6857 13466 0,'0'47'0,"16"93"16,-16-140-16,25 209 15,8 52-15,8 27 16,-8-27-16,0-10 16,-16 5-16,-1 9 15,-7-14-15,-9 5 0,-9-5 16,-7 9-16,16-260 16,-17 251-16</inkml:trace>
  <inkml:trace contextRef="#ctx0" brushRef="#br1" timeOffset="61321.1723">16136 6842 0,'0'0'0,"0"0"15,0 0-15,0 0 16,0 0-16,0 0 0,0 0 16,0 0-16,0 0 15,49-88-15,-49 88 16,83-75-16,-83 75 15,116-65-15,-116 65 0,107-41 16,-107 41-16,91 4 16,-91-4-16,83 65 15,-83-65-15,58 108 16,-58-108-16,49 139 0,-49-139 16,50 135-16,-50-135 15,58 116-15,-58-116 16,74 60-16,-74-60 15,67-18-15</inkml:trace>
  <inkml:trace contextRef="#ctx0" brushRef="#br1" timeOffset="61537.9141">16830 6577 0,'-24'33'0,"24"-33"16,-67 89-16,67-89 16,-107 152-16,107-152 15,-124 196-15,124-196 16,0 0-16,0 0 0,-99 181 16,99-181-16,-42 97 15</inkml:trace>
  <inkml:trace contextRef="#ctx0" brushRef="#br1" timeOffset="61773.2348">17393 6540 0,'0'0'0,"0"0"0,0 130 16,0-130-16,-9 163 15,9-163-15,0 0 16,-16 177-16,16-177 0,-17 107 16,17-107-16,0 0 15</inkml:trace>
  <inkml:trace contextRef="#ctx0" brushRef="#br1" timeOffset="61906.4792">17161 6689 0,'0'0'0,"0"0"0,0 0 15,0 0-15,17 36 16,-17-36-16,82 0 16,-82 0-16,141-36 0,-141 36 15</inkml:trace>
  <inkml:trace contextRef="#ctx0" brushRef="#br1" timeOffset="62373.6641">18153 6242 0,'0'0'15,"-41"9"-15,41-9 16,-66 19-16,66-19 0,0 0 15,-83 37-15,83-37 16,0 0-16,-83 24 16,83-24-16,0 0 0,-91 4 15,91-4-15,0 0 16,0 0-16,-57-10 16,57 10-16,0 0 0,-50 20 15,50-20-15,-25 51 16,25-51-16,0 0 15,0 65-15,0-65 16,0 0-16,33 60 0,-33-60 16,66 38-16,-66-38 15,108 18-15,-108-18 16,99 0-16,-99 0 16,0 0-16,91 23 0,-91-23 15,75 38-15,-75-38 16,24 64-16,-24-64 15,0 89-15,0-89 0,-24 102 16,24-102-16,-58 84 16,58-84-16,0 0 15,-67 65-15,67-65 16,-57-4-16</inkml:trace>
  <inkml:trace contextRef="#ctx0" brushRef="#br1" timeOffset="62723.8255">18310 6270 0,'0'0'0,"0"0"0,0 0 16,58 19-16,-58-19 15,116 23-15,-116-23 16,141 38-16,-141-38 16,0 0-16,0 0 0,140 55 15,-140-55-15,0 0 16,66 61-16,-66-61 16,0 84-16,0-84 0,-58 88 15,58-88-15,-99 93 16,99-93-16,-74 83 15,74-83-15,0 0 16,-50 79-16,50-79 0,0 42 16</inkml:trace>
  <inkml:trace contextRef="#ctx0" brushRef="#br1" timeOffset="62974.5194">19063 6670 0,'0'0'0,"0"0"16,41 0-16,-41 0 15,91-9-15,-91 9 16,124-10-16,-124 10 0,149-32 16</inkml:trace>
  <inkml:trace contextRef="#ctx0" brushRef="#br1" timeOffset="63407.7276">19493 6335 0,'0'0'16,"0"0"-16,41-33 15,-41 33-15,66-32 0,-66 32 16,91-4-16,-91 4 16,99 27-16,-99-27 15,67 61-15,-67-61 16,33 102-16,-33-102 0,-17 121 15,17-121-15,-49 135 16,49-135-16,-75 112 16,75-112-16,-91 78 15,91-78-15,0 0 0,0 0 16,-91 29-16,91-29 16,0 0-16,-74-9 15,74 9-15,-17-61 16,17 61-16,33-70 0,-33 70 15,75-56-15,-75 56 16,91-13-16,-91 13 16,74 32-16,-74-32 15,66 65-15,-66-65 0,0 0 16,50 80-16,-50-80 16,0 0-16,41 55 15,-41-55-15</inkml:trace>
  <inkml:trace contextRef="#ctx0" brushRef="#br1" timeOffset="63850.2432">20809 6759 0,'0'0'0,"0"0"16,0 0-16,0 0 15,-51 46-15,51-46 16,-16 56-16,16-56 0,9 70 15,-9-70-15,49 65 16,-49-65-16,83 32 16,-83-32-16,74-9 15,-74 9-15,50-51 16,-50 51-16,0 0 16,0-79-16,0 79 0,-41-89 15,41 89-15,-75-78 16,75 78-16,0 0 0,-91-48 15,91 48-15,0 0 16,-66-4-16,66 4 16,0 0-16,0 0 0</inkml:trace>
  <inkml:trace contextRef="#ctx0" brushRef="#br1" timeOffset="64176.2732">21321 6824 0,'0'0'0,"0"0"0,0 0 16,0 0-16,17 46 15,-17-46-15,0 0 16,25 55-16,-25-55 0,0 0 16,0 0-16,0 0 15,24 61-15,-24-61 16,0 0-16,0 0 15,-24 14-15,24-14 0,-42-65 16,42 65-16,-25-84 16,25 84-16,0-101 15,0 101-15,0 0 0,25-94 16,-25 94-16,75-60 16,-75 60-16,124-33 15,-124 33-15,132-13 16,-132 13-16</inkml:trace>
  <inkml:trace contextRef="#ctx0" brushRef="#br1" timeOffset="64510.4991">22007 6479 0,'0'0'0,"0"0"15,34 0-15,-34 0 16,74-13-16,-74 13 0,91-5 16,-91 5-16,91 5 15,-91-5-15,74 36 16,-74-36-16,83 71 15,-83-71-15,50 97 16,-50-97-16,41 121 0,-41-121 16,50 116-16,-50-116 15,74 66-15,-74-66 16,83 13-16</inkml:trace>
  <inkml:trace contextRef="#ctx0" brushRef="#br1" timeOffset="64719.3344">22619 6424 0,'0'0'16,"0"0"-16,-58 78 15,58-78-15,-66 103 16,66-103-16,-82 135 15,82-135-15,-83 153 0,83-153 16,0 0-16,-33 107 16,33-107-16</inkml:trace>
  <inkml:trace contextRef="#ctx0" brushRef="#br1" timeOffset="64978.0518">23066 6545 0,'0'0'0,"0"0"0,8 65 16,-8-65-16,8 92 15,-8-92-15,17 126 16,-17-126-16,25 107 16,-25-107-16,25 42 0</inkml:trace>
  <inkml:trace contextRef="#ctx0" brushRef="#br1" timeOffset="65123.3698">22884 6759 0,'0'0'16,"0"0"-16,0 0 16,58 4-16,-58-4 0,107 0 15,-107 0-15,133-18 16,-133 18-16</inkml:trace>
  <inkml:trace contextRef="#ctx0" brushRef="#br1" timeOffset="65646.2092">23636 6451 0,'0'0'0,"0"0"16,0 0-16,0 0 16,-58 15-16,58-15 15,-66 33-15,66-33 0,0 0 16,0 0-16,0 0 15,0 0-15,0 0 16,-74 22-16,74-22 0,0 0 16,0 0-16,0 0 15,0 0-15,0 0 0,0 0 16,0 0-16,0 0 16,-58 19-16,58-19 15,0 0-15,-33 23 16,33-23-16,0 0 0,0 47 15,0-47-15,0 0 16,33 41-16,-33-41 16,66 42-16,-66-42 15,99 24-15,-99-24 0,0 0 16,0 0-16,108 18 16,-108-18-16,0 0 15,74 28-15,-74-28 0,0 0 16,33 56-16,-33-56 15,-33 74-15,33-74 16,-58 70-16,58-70 0,0 0 16,-82 56-16,82-56 15,-58 14-15,58-14 16,-25-47-16,25 47 16,33-93-16</inkml:trace>
  <inkml:trace contextRef="#ctx0" brushRef="#br1" timeOffset="66597.842">24075 6475 0,'0'0'0,"0"0"16,0 0-16,0 0 0,0 0 15,-25 70-15,25-70 16,-33 97-16,33-97 15,-50 112-15,50-112 16,-66 116-16,66-116 16,0 0-16,0 0 0,0 0 15,0 0-15,-50 98 0,50-98 16,0 0-16,-16 60 16,16-60-16,33 19 15,-33-19-15,116 0 16,-116 0-16,132-19 15,-132 19-15,0 0 0,132-4 16,-132 4-16,0 0 16,0 0-16,0 0 15,0 0-15,0 0 0,0 0 16,0 0-16,0 0 0,0 0 16,0 0-16,99 0 15,-99 0-15,0 0 16,0 0-16,0 0 0,0 0 15,0 0-15,0 0 16,0 0-16,0 0 0,0 0 16,0 0-16,57 0 15,-57 0-15,0 0 16,0 0-16,0 0 0,0 0 16,0 0-16,0 0 15,0 0-15,0 0 0,0 0 16,0 0-16,0 0 15,0 0-15,0 0 0,0 0 16,0 0-16,0 0 16,0 0-16,0 0 15,0 0-15,0 0 0,0 0 16,0 0-16,0 0 0,0 0 0,0 0 16,0 0-16,0 0 15,0 0-15,0 0 16,0 0-16,0 0 0,0 0 15,0 0-15,0 0 16,0 0-16,0 0 0,0 0 16,0 0-16,0 0 15,0 0-15,0 0 0,0 0 16,0 0-16,0 0 16,0 0-16,0 0 15,0 0-15,0 0 0,0 0 16,0 0-16,0 0 15,0 0-15,0 0 0,0 0 16,0 0-16,0 0 16,0 0-16,0 0 0,0 0 15,0 0-15,0 0 16,0 0-16,0 0 16,0 0-16,0 0 0,0 0 15,0 0-15,0 0 16,0 0-16,0 0 0,0 0 15,0 0-15,18-28 16,-18 28-16,33-28 16</inkml:trace>
  <inkml:trace contextRef="#ctx0" brushRef="#br1" timeOffset="71274.2588">15838 8149 0,'0'0'0,"0"0"16,99-27-16,-99 27 15,141-19-15,-141 19 16,149 22-16,-149-22 15,132 67-15,-132-67 0,91 107 16,-91-107-16,58 134 16,-58-134-16,49 145 15,-49-145-15,58 135 0,-58-135 16,75 88-16,-75-88 16,74 23-16,-74-23 15</inkml:trace>
  <inkml:trace contextRef="#ctx0" brushRef="#br1" timeOffset="71506.4767">16698 8065 0,'0'0'0,"0"0"0,-50 70 16,50-70-16,-91 107 15,91-107-15,-107 159 16,107-159-16,-107 172 16,107-172-16,0 0 0,-83 153 15,83-153-15,-33 89 16,33-89-16,0 0 16</inkml:trace>
  <inkml:trace contextRef="#ctx0" brushRef="#br1" timeOffset="71941.9273">16930 7940 0,'0'0'0,"0"0"16,0 0-16,0 0 16,0 0-16,82 28 15,-82-28-15,141 37 0,-141-37 16,198 37-16,-198-37 16,0 0-16,0 0 15,190 42-15,-190-42 16,0 0-16,124 38 15,-124-38-15,34 60 0,-34-60 16,-50 75-16,50-75 16,-99 88-16,99-88 15,-116 102-15,116-102 0,0 0 16,0 0-16,-108 98 16,108-98-16,0 0 15,0 0-15,-66 84 0,66-84 16,-8 42-16,8-42 15,33-24-15</inkml:trace>
  <inkml:trace contextRef="#ctx0" brushRef="#br1" timeOffset="72343.8158">17930 8429 0,'0'0'0,"0"0"15,0 0-15,0 0 16,83 4-16,-83-4 15,140 5-15,-140-5 16,157-14-16,-157 14 16</inkml:trace>
  <inkml:trace contextRef="#ctx0" brushRef="#br1" timeOffset="72693.7354">18319 8042 0,'0'0'0,"0"0"16,0 0-16,0 0 0,0 0 15,74 0-15,-74 0 16,108 0-16,-108 0 16,115 5-16,-115-5 15,0 0-15,0 0 0,108 4 16,-108-4-16,0 0 15,74 23-15,-74-23 16,17 51-16,-17-51 0,-17 81 16,17-81-16,-33 107 15,33-107-15,-49 120 16,49-120-16,-42 121 16,42-121-16,0 0 0,-8 107 15,8-107-15,0 0 16,25 65-16,-25-65 15,66-4-15</inkml:trace>
  <inkml:trace contextRef="#ctx0" brushRef="#br1" timeOffset="73095.9355">19600 8499 0,'0'0'0,"0"0"16,0 0-16,-58 51 15,58-51-15,-24 60 0,24-60 16,8 75-16,-8-75 15,74 46-15,-74-46 16,124 28-16,-124-28 0,124-9 16,-124 9-16,75-65 15,-75 65-15,0-98 16,0 98-16,0 0 16,-66-97-16,66 97 15,-108-75-15,108 75 0,-132-51 16,132 51-16,0 0 15,-108 0-15,108 0 16,-49 37-16,49-37 0,25 37 16,-25-37-16</inkml:trace>
  <inkml:trace contextRef="#ctx0" brushRef="#br1" timeOffset="73445.2977">20279 8554 0,'0'0'0,"0"0"0,0 0 15,0 70-15,0-70 16,9 84-16,-9-84 0,0 0 16,0 0-16,0 0 0,0 0 15,0 0-15,8 98 16,-8-98-16,0 69 0,0-69 15,0 0-15,0 0 16,-25-84-16,25 84 16,0 0-16,-16-111 15,16 111-15,0 0 0,16-126 16,-16 126-16,50-102 16,-50 102-16,74-70 15,-74 70-15,108-18 16,-108 18-16,132 0 0,-132 0 15</inkml:trace>
  <inkml:trace contextRef="#ctx0" brushRef="#br1" timeOffset="73778.9629">21197 8252 0,'0'0'0,"0"0"0,0 0 16,0 0-16,66-5 0,-66 5 16,108 0-16,-108 0 15,149 10-15,-149-10 16,124 23-16,-124-23 15,99 51-15,-99-51 0,66 84 16,-66-84-16,25 111 16,-25-111-16,25 126 15,-25-126-15,33 121 16,-33-121-16,49 74 0,-49-74 16,74 10-16,-74-10 15</inkml:trace>
  <inkml:trace contextRef="#ctx0" brushRef="#br1" timeOffset="74013.0011">22140 8168 0,'0'0'16,"0"0"-16,-58 65 15,58-65-15,-67 84 0,67-84 16,-98 112-16,98-112 15,-116 135-15,116-135 16,-124 144-16,124-144 16,0 0-16,0 0 0,0 0 15,-83 107-15,83-107 16,-25 32-16,25-32 16</inkml:trace>
  <inkml:trace contextRef="#ctx0" brushRef="#br1" timeOffset="74917.4181">22876 8164 0,'0'0'15,"0"0"-15,-17 55 0,17-55 16,-33 66-16,33-66 16,-66 93-16,66-93 15,-91 107-15,91-107 16,-99 121-16,99-121 0,-100 111 16,100-111-16,0 0 15,0 0-15,0 0 16,0 0-16,0 0 15,0 0-15,-90 84 0,90-84 16,-34 38-16,34-38 16,0 0-16,0 0 0,133 0 15,-133 0-15,116-6 16,-116 6-16,148 6 16,-148-6-16,0 0 15,116 36-15,-116-36 0,0 0 16,0 0-16,91 42 15,-91-42-15,0 0 0,0 0 16,0 0-16,0 0 16,0 0-16,0 0 15,0 0-15,50 51 0,-50-51 16,0 0-16,0 0 16,0 0-16,24 33 15,-24-33-15,0 0 0,0 0 16</inkml:trace>
  <inkml:trace contextRef="#ctx0" brushRef="#br1" timeOffset="77523.4008">23777 5921 0,'0'0'15,"0"0"-15,0 0 16,0 0-16,0 0 0,0 0 16,0 0-16,25-28 15,-25 28-15,0 0 16,33-27-16,-33 27 0,0 0 15,58-24-15,-58 24 16,0 0-16,91 0 16,-91 0-16,0 0 0,66 24 15,-66-24-15,58 51 16,-58-51-16,0 0 16,33 56-16,-33-56 15,0 0-15,16 65 0,-16-65 16,0 0-16,0 0 15,0 74-15,0-74 16,0 0-16,0 0 0,-25 61 16,25-61-16,0 0 15,0 0-15,-41 55 16,41-55-16,0 0 0,0 0 16,0 0-16,-66 23 15,66-23-15,0 0 16,0 0-16,0 0 15,0 0-15,0 0 0,-66 10 16,66-10-16,0 0 16,0 0-16,-58-23 0,58 23 15,0 0-15,0 0 16,0 0-16,-8-42 16,8 42-16,0 0 0,0 0 15,49-42-15,-49 42 16,0 0-16,58-29 15,-58 29-15,0 0 16,0 0-16,66 0 0,-66 0 16,0 0-16,0 0 15,0 0-15,66 20 16,-66-20 0,0 0-16,0 0 0,58 9 0,-58-9 15</inkml:trace>
  <inkml:trace contextRef="#ctx0" brushRef="#br1" timeOffset="79280.0579">23082 8526 0,'0'0'16,"0"0"-16,0 0 15,58 10-15,-58-10 0,91 0 16,-91 0-16,141-5 16,-141 5-16,132-18 15,-132 18-15</inkml:trace>
  <inkml:trace contextRef="#ctx0" brushRef="#br1" timeOffset="79740.9779">23653 8079 0,'0'0'15,"0"0"-15,0 0 0,0 0 16,0 0-16,0 0 15,66-5-15,-66 5 16,0 0-16,83 5 16,-83-5-16,0 0 0,66 24 15,-66-24-15,25 46 16,-25-46-16,0 0 16,-17 66-16,17-66 15,0 0-15,0 0 0,-58 52 16,58-52-16,0 0 15,0 0-15,-58 59 0,58-59 16,-24 52-16,24-52 16,33 51-16,-33-51 15,82 56-15,-82-56 16,100 51-16,-100-51 16,0 0-16,82 65 0,-82-65 15,33 74-15,-33-74 16,-8 79-16,8-79 15,-58 85-15,58-85 0,-99 74 16,99-74-16,-124 46 16,124-46-16,0 0 15,-132 23-15</inkml:trace>
  <inkml:trace contextRef="#ctx0" brushRef="#br1" timeOffset="81169.9347">15499 11397 0,'0'0'0,"0"0"0,0 0 15,-16 70-15,16-70 16,-50 102-16,50-102 0,-99 135 16,-17 23-16,116-158 15,-142 149-15,142-149 16,-148 144-16,148-144 16,-124 111-16,124-111 15,0 0-15,0 0 0,0 0 16,0 0-16,-91 84 15,91-84-15,-9 65 0,9-65 16,83 66-16,-83-66 16,149 74-16,-149-74 15,183 78-15,-183-78 16,0 0-16,0 0 16,149 85-16,-149-85 0,0 0 15,74 55-15,-74-55 16,0 0-16</inkml:trace>
  <inkml:trace contextRef="#ctx0" brushRef="#br1" timeOffset="82045.7757">14845 12285 0,'0'0'16,"0"0"-16,0 0 0,0 0 15,0 0-15,49-9 16,-49 9-16,108-10 16,-108 10-16,175-9 15,-175 9-15,206-4 0,-206 4 16,224 0-16,-224 0 16,248 4-16,-17-4 15,-231 0-15,215 0 16,-215 0-16,207-4 0,16-6 15,-8-3-15,-215 13 16,207-15-16,16 1 16,17 5-16,-240 9 0,231-5 15,1-4 1,16 4-16,-248 5 0,231-4 16,9-1-16,-8 0 15,-232 5-15,231-4 16,17 4-16,-8 4 15,-240-4-15,233 0 0,15 0 16,0 5-16,-248-5 16,240 9-16,-1 10 15,-7 0-15,-232-19 16,207 19-16,8 8 16,-215-27-16,215 19 0,-215-19 15,206 23-15,-206-23 16,224 19-16,-224-19 15,214 18-15,-214-18 16,199 14-16,-199-14 16,157 5-16,-157-5 0,0 0 15,108-9-15,-108 9 16,41-61-16,-41 61 16,-25-93-16,25 93 15,-91-116-15,91 116 0,-140-117 16,140 117-16,-174-111 15,174 111-15,-165-84 16,165 84-16,0 0 0,0 0 16,0 0-16,0 0 15,-124-60-15,124 60 0,-58-19 16,58 19-16,49 23 16,-49-23-16,116 56 15,-116-56-15,182 69 16,-182-69-16,198 85 0,-198-85 15,166 89 1,-166-89-16,0 0 0,132 87 16,-132-87-16,74 88 15,-74-88-15,17 94 16,-17-94-16,-25 106 0,25-106 16,-74 122-16,-34 36 15,108-158-15,-107 135 16,107-135-16</inkml:trace>
  <inkml:trace contextRef="#ctx0" brushRef="#br1" timeOffset="82562.9627">17037 11607 0,'0'0'0,"0"0"0,8 106 15,-8-106-15,9 158 16,-9-158-16,24 205 16,-24-205-16,25 237 15,-25-237-15,25 233 0,-25-233 16,0 0-16,17 158 15</inkml:trace>
  <inkml:trace contextRef="#ctx0" brushRef="#br1" timeOffset="82838.3052">16185 13644 0,'0'0'0,"0"0"16,0 0-16,108 0 15,-108 0-15,132 5 16,-132-5-16,174-15 0,-174 15 16</inkml:trace>
  <inkml:trace contextRef="#ctx0" brushRef="#br1" timeOffset="83199.4666">16987 13239 0,'0'0'0,"0"0"0,0 0 16,50 14-16,-50-14 15,99 28-15,-99-28 16,133 37-16,-133-37 15,0 0-15,124 41 0,-124-41 16,0 0-16,91 42 16,-91-42-16,57 75 15,-57-75-15,9 106 16,-9-106-16,-25 136 0,25-136 16,-58 163-16,58-163 15,-41 163-15,41-163 16,-25 135-16,25-135 15,33 83-15,-33-83 0,91 0 16</inkml:trace>
  <inkml:trace contextRef="#ctx0" brushRef="#br1" timeOffset="83607.4511">20990 11625 0,'0'0'0,"0"0"16,0 0-16,9 97 15,-9-97-15,16 159 16,-16-159-16,9 223 0,-9-223 15,0 265-15,0-265 16,-17 251-16,17-251 16,0 0-16,-8 191 15,8-191-15</inkml:trace>
  <inkml:trace contextRef="#ctx0" brushRef="#br1" timeOffset="84032.3455">20660 13350 0,'0'0'0,"0"0"15,0 0-15,0 0 16,0 0-16,0 0 0,0 0 16,0 0-16,0 0 15,0 0-15,0 0 16,0 0-16,0 0 16,0 0-16,0 0 0,33 29 15,-33-29-15,0 0 16,0 0-16,0 0 0,0 0 15,0 0-15,0 0 16,33 3-16,-33-3 0,0 0 16,0 0-16,0 0 15,0 0-15,49 5 16,-49-5-16,0 0 0,75 5 0,-75-5 16,99 5-16,-99-5 15,108-5-15</inkml:trace>
  <inkml:trace contextRef="#ctx0" brushRef="#br1" timeOffset="84550.4591">21338 13201 0,'0'0'0,"0"0"16,0 0-16,0 0 0,0 0 15,49 0-15,-49 0 16,75 10-16,-75-10 16,82 37-16,-82-37 15,67 56-15,-67-56 0,16 69 16,-16-69-16,0 0 15,-33 70-15,33-70 16,0 0-16,-66 61 0,66-61 16,0 0-16,0 0 15,0 0-15,-83 51 16,83-51-16,-41 42 16,41-42-16,16 52 0,-16-52 15,91 60-15,-91-60 16,124 79-16,-124-79 15,116 93-15,-116-93 16,0 0-16,91 107 0,-91-107 16,17 111-16,-17-111 15,-58 89-15,58-89 16,-116 70-16,116-70 16,-157 37-16,157-37 0,-174 23 15,174-23-15,-165-4 16</inkml:trace>
  <inkml:trace contextRef="#ctx0" brushRef="#br1" timeOffset="123562.6874">16847 10545 0,'0'0'0,"0"0"16,-41-19-16,41 19 16,-50 10-16,50-10 15,-74 51-15,74-51 0,-67 88 16,67-88-16,-41 121 16,41-121-16,41 126 15,-41-126-15,116 98 16,-116-98-16,174 65 0,-174-65 15,182 9-15,-182-9 16,173-51-16,-173 51 16,116-111-16,-116 111 15,41-150-15,-41 150 16,-16-158-16,16 158 0,-75-134 16,75 134-16,-107-85 15,107 85-15,-157-18 16,157 18-16,-132 42 15,132-42-15</inkml:trace>
  <inkml:trace contextRef="#ctx0" brushRef="#br1" timeOffset="124798.0387">17244 10773 0,'0'0'0,"0"0"0,0 0 16,0 0-16,0 0 15,0 0-15,0 0 16,0 0-16,0 0 16,0 0-16,0 0 0,0 0 15,0 0-15,0 0 0,0 0 16,0 0-16,0 0 15,0 0-15,0 0 16,0 0-16,0 0 0,0 0 16,0 0-16,0 0 15,0 0-15,0 0 0,0 0 16,0 0-16,0 0 16,0 0-16,0 0 0,0 0 0,0 0 15,0 0-15,0 0 16,0 0-16,0 0 15,0 0-15,74-9 16,-74 9-16,116-19 0,-116 19 16,182-14-16,33-4 15,0 4-15,0 0 16,-215 14-16,223-10 0,33 0 16,1 7-16,-9-2 15,-17-5-15,1 5 16,8-4-16,-8 0 15,0-5-15,16 0 16,16 9-16,-16 5 0,-8 5 16,16 0-16,1 8 15,-257-13-15,231 19 0,-32-5 16,-1 14-16,-16-13 16,-182-15-16,165 18 15,-165-18-15,174 14 0,-174-14 16,0 0-16,0 0 15,148 14-15,-148-14 16,0 0-16,0 0 0,0 0 16,117-5-16,-117 5 15,33-32-15,-33 32 16,-25-66-16,25 66 16,-99-74-16,99 74 0,-116-88 15,116 88-15,-141-75 16,141 75-16,-132-60 15,132 60-15,0 0 16,0 0-16,-107-28 0,107 28 16,0 0-16,0 0 15,-75 0-15,75 0 16,17 32-16,-17-32 16,124 61-16,-124-61 0,190 70 15,-190-70-15,231 65 16,-231-65-16,199 65 15,-199-65-15,0 0 0,0 0 16,132 46-16,-132-46 16,66 61-16,-66-61 15,-33 88-15,33-88 16,-91 122-16,91-122 0,-124 144 16,124-144-16,-149 153 15,149-153-15,0 0 16</inkml:trace>
  <inkml:trace contextRef="#ctx0" brushRef="#br1" timeOffset="125816.451">20899 9824 0,'0'0'0,"0"0"0,-82 61 15,82-61-15,-91 83 16,91-83-16,-83 112 16,83-112-16,-33 116 15,33-116-15,33 107 0,-33-107 16,108 84-16,-108-84 15,165 42-15,-165-42 16,174-10-16,-174 10 16,165-60-16,-165 60 15,99-112-15,-99 112 0,42-121 16,-42 121-16,-25-125 16,25 125-16,-75-107 15,75 107-15,-132-79 0,132 79 16,-157-37-16,157 37 15,-149-5-15</inkml:trace>
  <inkml:trace contextRef="#ctx0" brushRef="#br1" timeOffset="126768.4999">20594 10075 0,'0'0'0,"0"0"0,0 0 16,0 0-16,0 0 15,0 0-15,0 0 0,0 0 16,0 0-16,0 0 16,0 0-16,0 0 0,0 0 15,0 0-15,0 0 16,0 0-16,-67 15 15,67-15-15,-115-5 0,-59-15 16,-8-6-16,-9-3 16,191 29-16,-174-19 15,-41 1-15,-25-5 16,240 23-16,-248-19 0,-41 5 16,-17 0-16,42 5 15,15 9-15,-15 0 16,-1 0-16,9 0 15,0 9-15,-17 5 0,16 0 16,-7-5-16,16 19 16,-9-5-16,1 1 15,24 3-15,33 6 16,9-5-16,16 0 16,174-28-16,-157 37 0,157-37 15,-157 28-15,157-28 16,0 0-16,0 0 15,0 0-15,0 0 0,-140 23 16,140-23-16,0 0 16,0 0-16,-67 5 15,67-5-15,17-46 16,-17 46-16,107-103 0,-107 103 16,166-144-16,-166 144 15,182-135-15,-182 135 16,165-111-16,-165 111 15,0 0-15,0 0 0,0 0 16,99-70-16,-99 70 16,0 0-16,-82 70 15,82-70-15,-149 111 16,-41 24-16,-17 14 16,207-149-16,-174 139 0,174-139 15,-173 149-15,173-149 16,-141 135-16,141-135 15,0 0-15,0 0 0,-91 102 16,91-102-16,0 75 16,0-75-16,116 42 15,58-24-15,-174-18 16,223 5-16,-223-5 0,223 28 16,-223-28-16</inkml:trace>
  <inkml:trace contextRef="#ctx0" brushRef="#br1" timeOffset="141765.6746">18765 14988 0,'0'42'0,"0"-42"15,8 117-15,1 58 16,-1 25-16,0 0 15,-8-200-15,9 196 0,-1 13 16,-8-209-16,16 206 16,-16-206-16,9 200 15,-9-200-15,0 0 16,24 167-16,-24-167 0,58 98 16</inkml:trace>
  <inkml:trace contextRef="#ctx0" brushRef="#br1" timeOffset="142116.4457">19501 14783 0,'0'0'0,"0"0"16,0 0-16,33-14 0,8 47 15,-41-33-15,34 88 16,-34-88-16,33 158 16,-33-158-16,41 214 15,-41-214-15,25 265 0,-25-265 16,16 294-16,-16-294 15,9 306-15,-18-36 16,9-270-16,-16 229 16,16-229-16,-17 144 0,17-144 15,-25 60-15</inkml:trace>
  <inkml:trace contextRef="#ctx0" brushRef="#br1" timeOffset="142751.4482">18294 15132 0,'-8'-33'0,"8"33"0,-9-74 15,9 74-15,50-112 16,-50 112-16,132-111 15,67 18-15,40 37 16,-239 56-16,249-19 16,7 33-16,-256-14 15,223 47-15,-223-47 0,215 78 16,-215-78-16,183 108 16,-183-108-16,124 117 15,-124-117-15,0 0 0,58 111 16,-58-111-16,-25 84 15,25-84-15,-116 69 16,116-69-16,-207 42 16,207-42-16,-248 33 15,248-33-15,-257 28 16,257-28-16,-240 23 0,240-23 16,-190 37-16,190-37 15,0 0-15,-140 28 16,140-28-16,0 0 0,-66 37 15,66-37-15,49 47 16,-49-47-16,157 42 16,100 4-16,40 15 15,-297-61-15,273 79 16,-32 32-16,-59 19 16,-182-130-16,140 141 0,-140-141 15,91 129-15,-91-129 16,0 0-16,67 121 15,-67-121-15,0 0 0,41 108 16,-41-108-16,16 88 16,-16-88-16,9 79 15,-9-79-15,0 0 16,-9 56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1T15:17:29.087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1324 12913 0,'0'0'31,"0"0"-31,0 0 0,0 0 0,0 0 0,0 0 16,0 0-16,0 0 15</inkml:trace>
  <inkml:trace contextRef="#ctx0" brushRef="#br1" timeOffset="14567.7434">5476 9996 0,'0'0'0,"0"0"0,0 0 16,41-74-16,-41 74 15,83-80-15,-83 80 16,99-60-16,-99 60 0,107-18 16,-107 18-16,116 32 15,-116-32-15,91 89 16,-91-89-16,50 139 16,-50-139-16,8 182 15,-8-182-15,-41 190 0,41-190 16,-75 168-16,75-168 15,-107 130-15,107-130 16,-108 84-16,108-84 0,-107 36 16,107-36-16,0 0 15,-99-4-15,99 4 16,-75-65-16,75 65 16,-34-112-16,34 112 0,0 0 15,18-120-15,-18 120 16,74-80-16,-74 80 15,116-23-15,-116 23 16,107 29-16,-107-29 0,99 69 16,-99-69-16,91 88 15,-91-88-15,0 0 16,75 75-16,-75-75 16,66 28-16,-66-28 0,74-34 15,-74 34-15</inkml:trace>
  <inkml:trace contextRef="#ctx0" brushRef="#br1" timeOffset="15039.1677">6402 9964 0,'0'0'0,"0"0"15,0 0-15,0 0 16,49-42-16,-49 42 0,83-37 15,-83 37-15,108-24 16,-108 24-16,107 10 16,-107-10-16,108 46 15,-108-46-15,66 93 0,-66-93 16,24 135-16,-24-135 16,-16 168-16,16-168 15,-50 162-15,50-162 16,-66 135-16,66-135 0,-91 93 15,91-93-15,0 0 16,-91 42-16,91-42 16,-91-5-16,91 5 0,-74-60 15,74 60-15,-25-93 16,25 93-16,17-102 16,-17 102-16,57-66 15,-57 66-15,83-18 16,-83 18-16,91 23 0,-91-23 15,99 61-15,-99-61 16,91 79-16,-91-79 16,74 69-16,-74-69 0,67 52 15,-67-52-15,66 5 16,-66-5-16,74-48 16,-74 48-16</inkml:trace>
  <inkml:trace contextRef="#ctx0" brushRef="#br1" timeOffset="15636.7452">7799 9940 0,'0'0'0,"0"0"15,0 0-15,0 0 16,0 0-16,0 0 16,-41-32-16,41 32 15,-83-14-15,83 14 0,0 0 16,-99 5-16,99-5 15,0 0-15,-75 41 16,75-41-16,-24 79 0,24-79 16,24 89-16,-24-89 15,67 93-15,-67-93 16,91 89-16,-91-89 16,99 97-16,-99-97 0,66 93 15,-66-93-15,33 88 16,-33-88-16,-8 79 15,8-79-15,-50 66 16,50-66-16,0 0 0,-74 41 16,74-41-16,0 0 15,-83 14-15,83-14 16,-58-37-16,58 37 0,-16-74 16,16 74-16,24-112 15,-24 112-15,58-116 16,-58 116-16,0 0 0,83-107 15,-83 107-15,0 0 16,50-89-16,-50 89 0,0 0 16,0 0-16,0 0 15,0 0-15,0 0 16,0 0-16,0 0 16,0 0-16,41-65 0,-41 65 15,0 0-15,0 0 16,0 0-16,0 0 0,16-42 15,-16 42-15,0 0 16,0 0-16,0 0 16,0 0-16,0 0 0,42-27 15</inkml:trace>
  <inkml:trace contextRef="#ctx0" brushRef="#br1" timeOffset="16689.4563">15144 9861 0,'0'0'0,"0"0"15,0 0-15,-76 42 16,76-42-16,-83 70 16,83-70-16,-74 98 0,74-98 15,-33 107-15,33-107 16,8 107-16,-8-107 15,75 102-15,-75-102 16,132 84-16,-132-84 0,158 46 16,-158-46-16,165 5 15,-165-5-15,141-42 16,-141 42-16,0 0 16,91-89-16,-91 89 0,0 0 15,33-106-15,-33 106 16,-33-89-16,33 89 15,-83-56-15,83 56 16,-99-9-16,99 9 16,-124 42-16,124-42 0,-74 69 15,74-69-15,-33 80 16,33-80-16,33 74 16,-33-74-16,91 33 0,-91-33 15</inkml:trace>
  <inkml:trace contextRef="#ctx0" brushRef="#br1" timeOffset="17140.3304">16359 10071 0,'0'0'0,"0"0"16,-16-61-16,16 61 0,-42-56 15,42 56-15,-83-41 16,83 41-16,-99-19 16,99 19-16,-107 19 0,107-19 15,0 0-15,-83 55 16,83-55-16,-25 79 16,25-79-16,25 84 0,-25-84 15,91 70-15,-91-70 16,108 28-16,-108-28 15,115-19-15,-115 19 16,0 0-16,116-51 16,-116 51-16,0 0 0,0 0 15,0 0-15,0 0 16,0 0-16,74-60 0,-74 60 16,42 0-16,-42 0 15,8 74-15,-8-74 16,0 126-16,0-126 0,-8 143 15,8-143-15,0 0 16,0 0-16,8 131 16,-8-131-16,25 60 15,-25-60-15,49-4 0</inkml:trace>
  <inkml:trace contextRef="#ctx0" brushRef="#br1" timeOffset="17490.5015">16921 10033 0,'0'0'0,"0"0"16,0 0-16,-41 70 16,41-70-16,-41 93 15,41-93-15,-33 117 16,33-117-16,-9 120 0,9-120 15,33 112-15,-33-112 16,83 88-16,-83-88 16,108 47-16,-108-47 15,115-5-15,-115 5 0,116-74 16,-116 74-16,74-111 16,-74 111-16,34-126 15,-34 126-15,-25-135 16,25 135-16,-66-116 15,66 116-15,-108-103 0,108 103 16,-132-60-16,132 60 16</inkml:trace>
  <inkml:trace contextRef="#ctx0" brushRef="#br1" timeOffset="18283.8651">9362 9750 0,'0'0'0,"0"0"16,0 0-16,0 0 0,0 0 15,0 0-15,-17 65 16,17-65-16,-41 84 15,41-84-15,-74 111 0,74-111 16,-91 130 0,91-130-16,-91 131 0,91-131 15,0 0-15,0 0 16,-66 102-16,66-102 0,0 0 16,-25 69-16,25-69 15,41 38-15,-41-38 16,108-18-16,-108 18 15,165-48-15,-165 48 0,165-41 16,-165 41-16,0 0 16,133-23-16,-133 23 15,0 0-15,0 0 16,91 14-16,-91-14 0,0 0 16</inkml:trace>
  <inkml:trace contextRef="#ctx0" brushRef="#br1" timeOffset="18726.8437">9023 10778 0,'0'0'0,"0"0"0,0 0 16,0 0-16,99-19 15,-99 19-15,141-14 0,-141 14 16,173 0-16,-173 0 15,0 0-15,166 0 16,-166 0-16,0 0 0,0 0 16,0 0-16,0 0 15,0 0-15,124 14 16,-124-14-16,0 0 16,0 0-16,0 0 0,0 0 15,0 0-15,0 0 16,82 9-16,-82-9 0,75 14 15,-75-14-15,58 5 16</inkml:trace>
  <inkml:trace contextRef="#ctx0" brushRef="#br1" timeOffset="19368.1675">14324 9810 0,'0'0'0,"0"0"15,0 0-15,-58 42 16,58-42-16,-74 74 16,74-74-16,-100 84 15,100-84-15,-90 89 0,90-89 16,0 0-16,-75 74 15,75-74-15,0 0 16,0 0-16,-33 60 0,33-60 16,17 42-16,-17-42 15,91 19-15,-91-19 16,173 9-16,-173-9 16,199 0-16,-199 0 0,0 0 15,0 0-15,173 0 16,-173 0-16,0 0 15,99 19-15,-99-19 0,0 0 16,0 0-16,34 37 16,-34-37-16</inkml:trace>
  <inkml:trace contextRef="#ctx0" brushRef="#br1" timeOffset="19779.2207">13894 10614 0,'0'0'0,"0"0"0,0 0 15,132-9-15,58 9 16,-190 0-16,207 9 16,-207-9-16,199 25 15,-199-25-15,0 0 0,0 0 16,0 0-16,0 0 16,173 36-16,-173-36 15,0 0-15,0 0 0,0 0 16,0 0-16,0 0 15,0 0-15,0 0 0,0 0 16,0 0-16,0 0 16,91 33-16,-91-33 0,0 0 15,0 0-15,33 9 16</inkml:trace>
  <inkml:trace contextRef="#ctx0" brushRef="#br1" timeOffset="39451.3029">10992 10145 0,'0'0'0,"0"0"15,0 0-15,41-65 16,-41 65-16,0 0 16,58-56-16,-58 56 15,83-28-15,-83 28 0,107-5 16,-107 5-16,99 19 16,-99-19-16,108 51 15,-108-51-15,91 65 0,-91-65 16,83 93-16,-83-93 15,82 103-15,-82-103 16,58 111-16,-58-111 16,58 117-16,-58-117 0,50 115 15,-50-115-15,0 0 16,49 103-16,-49-103 16,0 0-16,66 79 0,-66-79 15,75 43-15,-75-43 16,0 0-16</inkml:trace>
  <inkml:trace contextRef="#ctx0" brushRef="#br1" timeOffset="39812.4183">12158 10061 0,'0'0'16,"0"0"-16,0 0 15,0 0-15,-33 10 0,33-10 16,-42 23-16,42-23 15,-66 51-15,66-51 16,-83 74-16,83-74 0,-82 94 16,82-94-16,-83 92 15,83-92-15,-83 108 16,83-108-16,-74 111 16,74-111-16,-50 116 0,50-116 15,0 0-15,0 0 0,0 0 16</inkml:trace>
  <inkml:trace contextRef="#ctx0" brushRef="#br1" timeOffset="57542.149">20577 6656 0,'25'-9'0,"-25"9"15,91-37-15,-91 37 0,165-51 16,-165 51-16,215-38 16,25 16-16,-9 16 15,-231 6-15,215 9 16,-215-9-16,224 19 16,-224-19-16,239 19 0,-239-19 15,215 28-15,-215-28 16,191 18-16,-191-18 15,165 10-15,-165-10 16,0 0-16,0 0 0,0 0 16,0 0-16,124 4 15,-124-4-15,50 0 16,-50 0-16,-50-9 0,-82-5 16,-58 5-16,190 9 15,-199-14-15,-16 0 16,0-1-16,215 15 0,-207-8 15,9-2-15,0 10 16,198 0-16,-191 5 16,191-5-16,-182 13 15,182-13-15,-190 15 16,190-15-16,0 0 16,0 0-16,-140 23 0,140-23 15,-66 23-15,66-23 16,0 0-16,0 0 15,157 0-15,-157 0 0,215-23 16,49 0-16,9 14 16,-41-1-16,-26 10 15,-7 0-15,-1 4 16,1 6-16,-9 0 16,-8 8-16,-182-18 15,173 28-15,-173-28 0,174 28 16,-174-28-16,174 28 15,-174-28-15,0 0 16,0 0-16,0 0 0,0 0 16,124 9-16,-124-9 15,41 0-15,-41 0 16,-58 0-16,58 0 16,-157-9-16,-74 0 0,-18-1 15,26 6-15,223 4 16,-207 4-16,-24 6 15,7-1-15,224-9 0,-198 9 16,198-9-16,-215 18 16,215-18-16,-223 28 15,223-28-15,-207 29 16,207-29-16,0 0 16,0 0-16,0 0 0,0 0 15,-148 23-15,148-23 16,-42 9-16,42-9 0,58-28 15,107-8-15,34-12 16,-199 48-16,223-37 16,42 0-16,8 23 15,-273 14-15,256 0 16,0 14-16,-256-14 16,240 19-16,-240-19 0,215 23 15,-215-23-15,182 19 16,-182-19-16,0 0 15,0 0-15,0 0 0,0 0 16,132 9-16,-132-9 16,0 0-16,58 4 15,-58-4-15,-58-4 16,58 4-16,-157-9 0,-58 4 16,-8 5-16,223 0 15,-223 9-15,16 10 16,0 13-16,207-32 15,-190 24-15,190-24 0,-198 33 16,198-33-16,-224 41 16,224-41-16,-231 42 15,231-42-15,-199 56 16,199-56-16,-140 56 0,140-56 16,0 0-16</inkml:trace>
  <inkml:trace contextRef="#ctx0" brushRef="#br1" timeOffset="59090.6189">3341 7596 0,'0'0'15,"0"0"-15,0 0 16,0 0-16,-16-42 0,-34 13 15,50 29-15,-124-13 16,124 13-16,-207-9 16,-32 9-16,-1 9 15,240-9-15,-199 5 16,199-5-16,-198 23 16,198-23-16,-174 28 0,174-28 15,0 0-15,0 0 16,-107 42-16,107-42 15,-41 32-15,41-32 0,49 19 16,-49-19-16,164 4 16,-164-4-16,241-9 15,32 0-15,-25 4 16,-248 5-16,199 9 16,-199-9-16,165 14 15,-165-14-15,0 0 0,0 0 16,0 0-16,0 0 15,116 19-15,-116-19 0,0 0 16,0 0-16,-141-5 16,-82-13-16,-33-5 15,256 23-15,-232-14 16,232 14-16,-223-5 0,223 5 16,-182 5-16,182-5 15,0 0-15,0 0 16,0 0-16,0 0 0,-132 9 15,132-9-15,0 0 16,0 0-16,107-5 16,-107 5-16,240-23 15,58 14-15,-17-1 16,-281 10-16,231 0 0,-231 0 16,190 10-16,-190-10 15,0 0-15,0 0 16,0 0-16,149 14 15,-149-14-15,50 4 0,-50-4 16,-58-14-16,-100-13 16,-48 3-16,8 0 15,198 24-15,-190-8 16,190 8-16,-199 5 16,199-5-16,-190 23 0,190-23 15,0 0-15,0 0 16,0 0-16,-149 23 15,149-23-15,-83 28 0,83-28 16,25 28-16,99-10 16,-124-18-16,207 23 15,41 1-15,-8-1 16,-240-23-16,223 28 0,-223-28 16,207 28-16,-207-28 15,182 32-15,-182-32 16,0 0-16,0 0 0,0 0 15,0 0-15,132 23 16,-132-23-16,41 5 16,-41-5-16,-91-5 15,91 5-15,-190-27 0,-74-15 16,16 5-16,248 37 16,-207-28-16,207 28 15,-199-19-15,199 19 16,-173 9-16,173-9 15,0 0-15,-141 33 0</inkml:trace>
  <inkml:trace contextRef="#ctx0" brushRef="#br1" timeOffset="65420.7185">3424 12387 0,'0'0'0,"0"0"0,0 0 0,74-18 16,-74 18-16,100-33 15,-100 33-15,124-28 16,-124 28-16,132-4 16,-132 4-16,116 14 0,-116-14 15,116 55-15,-116-55 16,99 93-16,-99-93 15,82 154-15,-82-154 16,67 195-16,-67-195 16,74 205-16,-74-205 0,74 181 15,-74-181-15,75 112 16,-75-112-16,83 33 16,-83-33-16</inkml:trace>
  <inkml:trace contextRef="#ctx0" brushRef="#br1" timeOffset="65720.9283">4532 12220 0,'0'0'0,"0"0"0,-66 51 16,66-51-16,-75 84 16,75-84-16,-99 135 15,99-135-15,-91 167 0,91-167 16,-74 158-16,74-158 16,-58 140-16,58-140 15,0 0-15,-41 102 16,41-102-16,0 56 15,0-56-15,49-9 0</inkml:trace>
  <inkml:trace contextRef="#ctx0" brushRef="#br1" timeOffset="65943.4945">5251 12215 0,'0'0'0,"0"0"0,0 0 16,0 0-16,0 0 15,0 0-15,0 0 0,0 0 16</inkml:trace>
  <inkml:trace contextRef="#ctx0" brushRef="#br1" timeOffset="66146.4264">5235 13090 0,'0'0'0,"0"0"0,0 0 15,0 0-15,0 0 0,0 0 16,0 0-16,0 0 16,0 0-16,16 32 15,-16-32-15,50-4 16,-50 4-16</inkml:trace>
  <inkml:trace contextRef="#ctx0" brushRef="#br1" timeOffset="66588.8029">6104 12807 0,'0'0'0,"0"0"16,0 0-16,0 0 0,66-28 15,-66 28-15,116-61 16,-116 61-16,124-93 16,-124 93-16,107-107 0,-107 107 15,67-111-15,-67 111 16,16-103-16,-16 103 16,0 0-16,-33-74 15,33 74-15,-66-29 16,66 29-16,-99 56 0,99-56 15,-99 135-15,99-135 16,-67 209-16,67-209 16,-24 224-16,24-224 15,41 214-15,-41-214 0,91 162 16,-91-162-16,116 80 16,-116-80-16,132 0 15,-132 0-15,116-102 16,-116 102-16,115-174 0,-115 174 15</inkml:trace>
  <inkml:trace contextRef="#ctx0" brushRef="#br1" timeOffset="66840.163">6997 11876 0,'0'0'16,"0"0"-16,17 135 16,-17-135-16,8 214 0,0 65 15,-8-1-15,0-278 16,0 233-16,0-233 16,0 182-16,0-182 0,0 0 15,17 111-15,-17-111 16,41 42-16,-41-42 15,83-23-15</inkml:trace>
  <inkml:trace contextRef="#ctx0" brushRef="#br1" timeOffset="67224.0187">7220 12979 0,'0'0'0,"0"0"15,0 0-15,0 0 16,75-6-16,-75 6 16,99-23-16,-99 23 0,132-56 15,-132 56 1,116-93-16,-116 93 0,91-107 16,-91 107-16,33-107 15,-33 107-15,0 0 0,-25-69 16,25 69-16,-91-10 15,91 10-15,-107 71 16,107-71-16,-124 129 16,124-129-16,-91 182 0,91-182 15,-25 186-15,25-186 16,41 167-16,-41-167 16,100 116-16,-100-116 15,124 38-15,-124-38 16,140-51-16,-140 51 0,141-126 15,-141 126-15</inkml:trace>
  <inkml:trace contextRef="#ctx0" brushRef="#br1" timeOffset="67540.8789">7956 12633 0,'0'0'0,"0"0"15,8 126-15,-8-126 16,17 159-16,-17-159 16,66 176-16,-66-176 15,75 154-15,-75-154 16,0 0-16,91 98 0,-91-98 16,82 33-16,-82-33 15,83-24-15,-83 24 16,58-102-16,-58 102 0,41-168 15,-41 168-15,8-191 16,-8 191-16,0 0 16,-16-172-16,16 172 15,0 0-15,0 0 0,-25-115 16,25 115-16,0 0 16,0-43-16</inkml:trace>
  <inkml:trace contextRef="#ctx0" brushRef="#br1" timeOffset="68009.1947">9106 12843 0,'0'0'0,"0"0"0,-67-56 15,67 56-15,-82-8 16,82 8-16,-116 36 0,116-36 16,-132 112-16,132-112 15,-100 149-15,100-149 16,-41 144-16,41-144 16,17 121-16,-17-121 0,66 60 15,-66-60-15,82 0 16,-82 0-16,100-55 15,-100 55-15,99-107 0,-99 107 16,99-135-16,-99 135 16,0 0-16,0 0 15,0 0-15,0 0 16,66-122-16,-66 122 0,0 0 16,42-55-16,-42 55 15,24 37-15,-24-37 16,9 117-16,-9-117 0,24 149 15,-24-149-15,67 129 16,-67-129-16,74 46 16,-74-46-16,91-32 15</inkml:trace>
  <inkml:trace contextRef="#ctx0" brushRef="#br1" timeOffset="68276.323">9626 12150 0,'0'0'0,"0"0"0,25 98 16,8 51-16,0 36 15,-33-185-15,17 200 16,-17 15-16,0-215 15,-17 204-15,17-204 0,0 0 16,-16 163-16,16-163 16,-8 84-16,8-84 15,0 0-15,0 0 0,16-98 16</inkml:trace>
  <inkml:trace contextRef="#ctx0" brushRef="#br1" timeOffset="68460.2119">9502 12857 0,'0'0'0,"0"0"16,0 0-16,0 0 16,0 0-16,0 0 15,-57 0-15,57 0 16,33 5-16,-33-5 0,124 9 16,-124-9-16,173 5 15,-173-5-15,190-19 16,-190 19-16,158-50 15</inkml:trace>
  <inkml:trace contextRef="#ctx0" brushRef="#br1" timeOffset="68659.7622">10305 12807 0,'0'46'16,"0"-46"-16,-8 120 0,8-120 15,-8 191-15,8-191 16,0 0-16,-26 200 16,26-200-16,-8 130 0,8-130 15,0 0-15,0 0 16,34-69-16</inkml:trace>
  <inkml:trace contextRef="#ctx0" brushRef="#br1" timeOffset="68810.6984">10430 12392 0,'0'0'0,"0"0"16,0 0-16,0 0 15,0 0-15,0 0 0,0 0 16,0 0-16,0 0 16,0 0-16,0 0 15,-58-42-15,91 28 0</inkml:trace>
  <inkml:trace contextRef="#ctx0" brushRef="#br1" timeOffset="69195.0523">10785 12931 0,'0'0'0,"-42"24"0,42-24 15,-57 50-15,57-50 16,-83 99-16,83-99 16,-83 126-16,83-126 0,-33 134 15,33-134-15,25 117 16,-25-117-16,91 78 16,-91-78-16,108 33 15,-108-33-15,124-33 16,-124 33-16,99-83 0,-99 83 15,66-121-15,-66 121 16,17-154-16,-17 154 16,-25-148-16,25 148 15,-66-126-15,66 126 0,-100-84 16,100 84-16,-115-42 16,115 42-16,0 0 15,-91 10-15,91-10 16</inkml:trace>
  <inkml:trace contextRef="#ctx0" brushRef="#br1" timeOffset="69645.4475">11447 12853 0,'0'0'0,"0"0"0,8 88 16,-8-88-16,0 144 16,0-144-16,-33 205 15,33-205-15,-50 218 0,50-218 16,0 0-16,0 0 16,0 0-16,0 0 15,-33 182-15,33-182 0,0 0 16,-16 93-16,16-93 15,24-42-15,-24 42 16,58-154-16,-58 154 0,75-214 16,-75 214-16,91-223 15,-91 223-15,91-186 16,-91 186-16,90-125 16,-90 125-16,83-47 15,-83 47-15,99 38 0,-99-38 16,108 125-16,-108-125 15,91 191-15,-91-191 16,49 233-16,-49-233 0,17 242 16,-17-242-16,0 0 15,0 195-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1T15:19:02.839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2225 7447 0,'17'107'0,"-17"-107"0,16 177 16,9 32-16,-25-209 15,25 209-15,-25-209 16,16 201-16,-16-201 15,9 176-15,-9-176 0,0 167 16,0-167-16,-9 140 16,9-140-16,-8 117 15,8-117-15,0 0 16,0 0-16,0 0 0,0 0 16,0 0-16,-8 83 15,8-83-15,0 0 0,0 0 16,0 0-16,0 0 15,0 0-15,0 0 0,0 0 16,0 38-16,0-38 16,0 0-16,0 0 15</inkml:trace>
  <inkml:trace contextRef="#ctx0" brushRef="#br0" timeOffset="1561.971">2812 8419 0,'0'0'0,"0"0"0,0 0 15,0 0-15,0 0 16,0 0-16,0 0 16,-25-32-16,25 32 15,9-61-15,-9 61 0,58-79 16,-58 79-16,82-65 16,-82 65-16,99-47 15,-99 47-15,0 0 16,116 0-16,-116 0 0,83 57 15,-83-57-15,74 111 16,-74-111-16,50 149 16,-50-149-16,50 154 15,-50-154-15,90 120 16,-90-120-16,91 80 0,-91-80 16,108 18-16,-108-18 15,99-42-15,-99 42 16</inkml:trace>
  <inkml:trace contextRef="#ctx0" brushRef="#br0" timeOffset="1828.7913">3664 8107 0,'0'0'15,"0"0"-15,-66 75 16,66-75-16,-83 117 0,-24 45 16,107-162-16,-91 181 15,91-181-15,-83 168 16,83-168-16,0 0 16,0 0-16,0 0 0,-50 126 15,50-126-15,-17 60 16,17-60-16,34-28 15</inkml:trace>
  <inkml:trace contextRef="#ctx0" brushRef="#br0" timeOffset="2162.662">4267 7358 0,'0'0'16,"0"0"-16,0 149 15,0 28-15,9 18 16,-9-9-16,0-186 0,0 182 15,0-182-15,0 195 16,0-195-16,8 205 16,-8-205-16,0 224 15,0-224-15,8 214 16,-8-214-16,9 195 0</inkml:trace>
  <inkml:trace contextRef="#ctx0" brushRef="#br1" timeOffset="17222.0376">1572 9908 0,'0'0'0,"0"0"15,16 65-15,-16-65 16,42 98-16,-42-98 15,33 153-15,-33-153 16,33 200-16,-33-200 0,33 218 16,-33-218-16,8 223 15,-8-223-15,9 211 16,-9-211-16,0 182 16,0-182-16,-9 157 15,9-157-15,-8 126 0,8-126 16,0 0-16,0 69 15,0-69-15,0 0 16,0 0-16</inkml:trace>
  <inkml:trace contextRef="#ctx0" brushRef="#br1" timeOffset="17561.0029">1861 10717 0,'0'0'0,"0"0"16,66-55-16,-66 55 15,75-57-15,-75 57 16,0 0-16,91-32 0,-91 32 16,99 9-16,-99-9 15,83 51-15,-83-51 16,66 93-16,-66-93 0,58 139 15,-58-139-15,49 155 16,-49-155-16,42 162 16,-42-162-16,58 140 15,-58-140-15,0 0 0,49 103 16,-49-103-16,66 42 16,-66-42-16,58-37 15</inkml:trace>
  <inkml:trace contextRef="#ctx0" brushRef="#br1" timeOffset="17827.6723">2572 10596 0,'0'0'0,"0"0"16,0 0-16,-41 61 15,41-61-15,-58 79 16,58-79-16,-66 126 0,66-126 16,-66 145-16,66-145 15,-58 157-15,58-157 16,0 0-16,-33 130 0,33-130 16,0 0-16,0 0 15,-17 79-15,17-79 16,33-18-16,-33 18 15</inkml:trace>
  <inkml:trace contextRef="#ctx0" brushRef="#br1" timeOffset="19313.9873">2721 9699 0,'0'0'0,"0"0"15,0 79-15,0-79 0,8 107 16,-8-107-16,34 162 16,-1 52-16,-33-214 15,49 219-15,-49-219 16,33 214-16,-33-214 0,33 214 15,-33-214-15,25 200 16,-25-200-16,25 182 16,-25-182-16,8 143 15,-8-143-15,9 117 0,-9-117 16,0 0-16,0 0 16,0 0-16,8 80 0,-8-80 15,0 0-15,0 0 16,0 0-16,0 0 15,0 0-15,0 0 16,0 0-16,0 0 0,0 51 16,0-51-16,0 0 15,0 0-15,0 0 0,0 0 16,0 0-16,0 0 16,0 0-16,0 0 15,0 0-15,0 0 0,0 0 16,0 0-16,0 0 0,0 0 15,0 0-15,0 0 16,0 0-16,0 0 0,0 0 16,0 0-16,0 0 15,0 0-15,0 0 16,0 0-16,0 0 0,0 0 16,0 0-16,0 0 15,0 0-15,0 0 0,0 0 16,0 0-16,0 0 15,0 0-15,0 0 0,0 0 16,0 0-16,0 0 16,0 0-16,0 0 15,0 0-15,0 0 0,0 0 16,0 0-16,0 0 0,0 0 16,0 0-16,0 0 15,0 0-15,0 0 16,0 0-16,0 0 0,0 0 15,0 0-15,0 0 16,0 0-16,0 0 0,0 0 16,0 0-16,0 0 15,0 0-15,0 0 16,0 0-16,0 0 0,0 0 16,0 0-16,0 0 15,0 0-15,0 0 0,0 0 16,0 0-16,0 0 15,0 0-15,0 0 0,0 0 16,0 0-16,0 0 16,0 0-16,0 0 15,0 0-15,0 0 0,0 0 16,0 0-16,0 0 16,0 0-16,0 0 0,0 0 15,0 0-15,0 0 16,0 0-16,0 0 15,0 0-15,0 0 0,0 0 16,0 0-16,0 0 16,0 0-16,0 0 0,0 0 15,0 0-15,0 0 16,0 0-16,0 0 16,0 0-16,0 0 0,0 0 15,0 0-15,0 0 16,0 0-16,0 0 15,0 0-15,0 0 16,0 0-16,0 0 0,0 0 16,0 0-16,0 0 15,0 0-15,0 0 16,0 0-16,0 0 0,0 0 16,0 0-16,0 0 15,0 0-15,0 0 0,0 0 16,0 0-16,0 0 15,0 0-15,0 0 16,0 0-16,0 0 0,0 0 16,0 0-16,0 0 15,0 0-15,0 0 0,0 0 16,0 0-16,0 0 16,0 0-16,0 0 15,0 0-15,0 0 0,0 0 16,0 0-16,0 0 15,0 0-15,0 0 16,0 0-16,0 0 0,0 0 16,0 0-16,0 0 15,0 0-15,0 0 0,0 0 16,0 0-16,0 0 16,0 0-16,0 0 15,33-28-15</inkml:trace>
  <inkml:trace contextRef="#ctx0" brushRef="#br1" timeOffset="21767.6901">3986 10359 0,'0'0'0,"0"0"15,0 0-15,0 0 16,0 0-16,-8 37 16,8-37-16,-17 75 15,17-75-15,-33 116 0,33-116 16,-74 153-16,74-153 15,-83 164-15,83-164 16,-99 158-16,99-158 16,0 0-16,-74 116 0,74-116 15,0 0-15,0 0 16,0 0-16,0 0 16,-58 80-16,58-80 0,0 0 15,0 0-15,-33 36 16,33-36-16,0 0 15,0 0-15,82-27 0,-82 27 16,108-34-16,-108 34 16,149-18-16,-149 18 15,157 5-15,-157-5 16,157 33-16,-157-33 0,0 0 16,107 28-16,-107-28 15,0 0-15,0 0 0,0 0 0,0 0 16,0 0-16,0 0 15,0 0-15,0 0 16,0 0-16,0 0 0,0 0 16,75 23-16,-75-23 15,0 0-15,0 0 0,0 0 16,0 0-16,0 0 16,0 0-16,0 0 15,0 0-15,0 0 0,0 0 16,41 14-16,-41-14 15,0 0-15,0 0 16,0 0-16,0 0 0,0 0 16,0 0-16,0 0 15,0 0-15,0 0 0,0 0 16,0 0-16,0 0 16,0 0-16,0 0 15,0 0-15,0 0 0,0 0 16,0 0-16,0 0 15,0 0-15,0 0 0,0 0 16,0 0-16,0 0 16,0 0-16,0 0 0,0 0 15,0 0-15,0 0 16,0 0-16,0 0 16,0 0-16,0 0 0,0 0 15,0 0-15,0 0 0,0 0 16,0 0-16,0 0 15,0 0-15,0 0 16,0 0-16,0 0 0,0 0 16,0 0-16,0 0 15,0 0-15,0 0 0,0 0 16,0 0-16,0 0 16,0 0-16,0 0 0,0 0 15,0 0-15,0 0 16,0 0-16,0 0 0,0 0 15,0 0-15,0 0 16,0 0-16,0 0 16,0 0-16,0 0 0,0 0 15,0 0-15,0 0 0,0 0 16,0 0-16,0 0 16,0 0-16,0 0 15,0 0-15,0 0 0,0 0 16,0 0-16,0 0 15,0 0-15,0 0 0,0 0 16,0 0-16,0 0 16,0 0-16,0 0 0,0 0 15,0 0-15,0 0 16,0 0-16,0 0 0,0 0 16,0 0-16,0 0 15,0 0-15,0 0 16,0 0-16,0 0 0,0 0 15,0 0-15,0 0 0,0 0 16,0 0-16,0 0 16,0 0-16,0 0 15,0 0-15,0 0 0,0 0 16,0 0-16,0 0 16,0 0-16,0 0 0,0 0 15,0 0-15,0 0 16,0 0-16,0 0 0,0 0 15,0 0-15,0 0 16,0 0-16,0 0 16,0 0-16,0 0 0,0 0 15,0 0-15,0 0 16,0 0-16,0 0 0,0 0 16,0 0-16,0 0 0,0 0 15,0 0-15,0 0 16,0 0-16,0 0 15,0 0-15,0 0 0,0 0 16,0 0-16,0 0 16,0 0-16,0 0 0,0 0 15,0 0-15,0 0 16,0 0-16,0 0 16,0 0-16,0 0 0,0 0 15,0 0-15,0 0 16,0 0-16,0 0 0,0 0 15,0 0-15,0 0 16,0 0-16,0 0 0,0 0 16,0 0-16,0 0 0,0 0 15,0 0-15,0 0 16,0 0-16,0 0 16,0 0-16,0 0 0,0 0 15,0 0-15,0 0 16,0 0-16,0 0 0,0 0 15,0 0-15,0 0 16,0 0-16,0 0 0,0 0 16,0 0-16,0 0 15,0 0-15,0 0 16,0 0-16,0 0 0,0 0 16,0 0-16,0 0 15,0 0-15,0 0 0,0 0 16,0 0-16,0 0 15,0 0-15,0 0 0,0 0 16,0 0-16,0 0 16,0 0-16,0 0 0,0 0 15,0 0-15,0 0 16,0 0-16,0 0 0,0 0 16,0 0-16,0 0 15,0 0-15,0 0 16,0 0-16,0 0 0,0 0 15,0 0-15,0 0 16,0 0-16,0 0 0,0 0 16,0 0-16,0 0 15,0 0-15,0 0 0,0 0 16,0 0-16,0 0 16,0 0-16,0 0 0,0 0 15,0 0-15,0 0 16,0 0-16,0 0 15,0 0-15,0 0 0,0 0 16,0 0-16,0 0 0,0 0 16,0 0-16,0 0 15,0 0-15,0 0 16,0 0-16,0 0 0,0 0 16,0 0-16,0 0 15,0 0-15,0 0 0,0 0 16,0 0-16,0 0 15,0 0-15,0 0 16,0 0-16,0 0 0,0 0 16,0 0-16,-25-19 15,25 19-15,0 0 0,0 0 16</inkml:trace>
  <inkml:trace contextRef="#ctx0" brushRef="#br1" timeOffset="23105.3504">5103 10865 0,'0'0'0,"0"0"0,-34-46 15,34 46-15,-49-60 16,49 60-16,-66-60 0,66 60 15,0 0-15,-75-37 16,75 37-16,-99 13 16,99-13-16,-83 70 15,83-70-15,-57 94 16,57-94-16,-9 102 0,9-102 16,50 79-16,-50-79 15,83 56-15,-83-56 16,107 9-16,-107-9 15,99-42-15,-99 42 0,75-65 16,-75 65-16,0 0 16,0 0-16,0 0 15,0 0-15,41-84 0,-41 84 16,0 0-16,0 0 16,17-47-16,-17 47 15,33 28-15,-33-28 0,58 94 16,-58-94-16,99 116 15,-99-116-15,91 93 16,-91-93-16</inkml:trace>
  <inkml:trace contextRef="#ctx0" brushRef="#br1" timeOffset="31088.1595">4482 8215 0,'0'0'0,"0"0"16,116-33-16,-116 33 15,132-24-15,-132 24 16,0 0-16,0 0 0,133-23 15</inkml:trace>
  <inkml:trace contextRef="#ctx0" brushRef="#br1" timeOffset="31274.0273">4573 8480 0,'0'0'16,"0"0"-16,0 0 0,75-5 16,-75 5-16,99-18 15,-99 18-15,116-24 16,-116 24-16</inkml:trace>
  <inkml:trace contextRef="#ctx0" brushRef="#br1" timeOffset="31705.7316">5542 8187 0,'0'0'0,"0"0"0,0 0 16,-17-47-16,17 47 15,0 0-15,-41-37 16,41 37-16,-67-29 15,67 29-15,-75 15 0,75-15 16,-91 51-16,91-51 16,0 0-16,-66 89 15,66-89-15,0 0 0,-25 102 16,25-102-16,0 0 16,9 84-16,-9-84 15,0 0-15,58 37 16,-58-37-16,91-19 15,-91 19-15,0 0 0,0 0 16,74-55-16,-74 55 16,0 0-16,0 0 0,59-42 15,-59 42-15,49 0 16,-49 0-16,42 70 16,-42-70-16,58 97 0,-58-97 15,66 121-15,-66-121 16,74 121-16,-74-121 15</inkml:trace>
  <inkml:trace contextRef="#ctx0" brushRef="#br1" timeOffset="32457.0917">1580 12466 0,'0'0'0,"0"0"0,0 0 16,42 42-16,-42-42 15,33 84-15,-33-84 16,33 139-16,-33-139 15,33 196-15,-33-196 0,33 232 16,-33-232-16,16 238 16,-16-238-16,17 237 15,-17-237-15,8 200 16,-8-200-16,8 164 0,-8-164 16,9 120-16,-9-120 15,0 0-15,8 70 16,-8-70-16</inkml:trace>
  <inkml:trace contextRef="#ctx0" brushRef="#br1" timeOffset="33042.115">1935 13262 0,'0'0'16,"0"0"-16,0 0 16,0 0-16,0 0 0,0 0 15,0 0-15,0 0 0,0 0 16,0 0-16,0 0 16,0 0-16,0 0 0,0 0 15,0 0-15,0 0 16,0 0-16,0 0 15,0 0-15,0 0 0,0 0 16,0 0-16,0 0 16,34-42-16,-34 42 15,74-19-15,-74 19 16,0 0-16,91-9 0,-91 9 16,108 19-16,-108-19 15,74 70-15,-74-70 16,33 106-16,-33-106 0,0 126 15,0-126-15,0 140 16,0-140-16,17 120 16,-17-120-16,58 89 15,-58-89-15,74 37 0,-74-37 16,83-13-16,-83 13 16,82-65-16</inkml:trace>
  <inkml:trace contextRef="#ctx0" brushRef="#br1" timeOffset="33292.1746">2465 13164 0,'0'0'0,"0"0"0,-50 79 16,50-79-16,-66 112 15,66-112-15,-74 158 16,74-158-16,-91 196 16,91-196-16,-75 172 0,75-172 15,0 0-15,-41 117 16,41-117-16,8 36 16,-8-36-16</inkml:trace>
  <inkml:trace contextRef="#ctx0" brushRef="#br1" timeOffset="33642.4896">2887 12690 0,'0'0'0,"0"0"0,0 0 16,0 0-16,16 121 15,-16-121-15,17 176 16,-1 48-16,1 4 16,-17-228-16,0 195 15,0-195-15,8 159 16,-8-159-16,0 144 0,0-144 15,0 112-15,0-112 16,0 0-16,17 83 16,-17-83-16,33 33 0,-33-33 15,58-28-15,-58 28 16</inkml:trace>
  <inkml:trace contextRef="#ctx0" brushRef="#br1" timeOffset="34414.9581">3465 12876 0,'0'0'0,"0"0"0,0 0 15,0 0-15,0 0 16,0 0-16,0 0 0,25 18 16,-25-18-16,83 37 15,-83-37-15,116 70 16,-116-70-16,165 75 16,-165-75-16,157 65 0,-157-65 15,149 41-15,-149-41 16,0 0-16,107 23 15,-107-23-15,0 0 0,0 0 16,0 0-16,0 0 16,0 0-16,0 0 0,0 0 15,67 20-15,-67-20 0,0 0 16,-9 32-16,9-32 16,-82 61-16,82-61 15,-124 79-15,124-79 0,-141 97 16,141-97-16,0 0 15,-107 93-15,107-93 16,0 0-16,0 0 16,0 0-16,-83 80 0,83-80 15,0 0-15,0 0 16,0 0-16,-58 56 16,58-56-16,0 0 0,0 0 15,0 0-15,0 0 16,-25 46-16,25-46 0,0 0 15,0 0-15,0 0 16,0 0-16,0 0 0,0 0 16,0 0-16,0 0 15,0 0-15,0 0 16,0 0-16,0 0 0,0 0 16,0 0-16,0 0 15,0 0-15,0 0 0,0 0 16,0 0-16,0 0 15,0 0-15,0 0 16,0 0-16,0 0 16,0 0-16,0 0 0,0 0 15,0 0-15,0 0 0,0 0 16,0 0-16,0 0 16,91 4-16</inkml:trace>
  <inkml:trace contextRef="#ctx0" brushRef="#br1" timeOffset="35045.7038">5500 13527 0,'0'0'0,"0"0"15,-16-84-15,16 84 16,-41-93-16,41 93 0,-51-93 16,51 93-16,-83-70 15,83 70-15,-115-28 16,115 28-16,-133 28 16,133-28-16,-149 79 15,149-79-15,-99 98 0,99-98 16,0 0-16,-58 107 15,58-107-15,9 93 16,-9-93-16,57 70 0,-57-70 16,75 28-16,-75-28 15,91-18-15,-91 18 16,0 0-16,91-52 0,-91 52 16,0 0-16,0 0 15,74-56-15,-74 56 16,0 0-16,58-42 0,-58 42 15,74 14 1,-74-14-16,58 71 0,-58-71 16,58 111-16,-58-111 15,76 126-15,-76-126 16,74 116-16,-74-116 16,83 66-16</inkml:trace>
  <inkml:trace contextRef="#ctx0" brushRef="#br1" timeOffset="43145.6088">752 2371 0,'18'46'0,"-18"-46"15,49 117-15,-49-117 16,100 173-16,-100-173 0,115 191 16,-115-191-16,116 200 15,-116-200-15,99 186 16,-99-186-16,100 162 15,-100-162-15,0 0 16,58 126-16,-58-126 0,0 0 16,16 51-16,-16-51 15,-25-56-15</inkml:trace>
  <inkml:trace contextRef="#ctx0" brushRef="#br1" timeOffset="43512.0483">537 2585 0,'0'0'0,"0"0"15,0 0-15,-24-37 16,24 37-16,-17-79 16,17 79-16,17-110 15,-17 110-15,57-132 16,-57 132-16,101-125 0,-101 125 15,124-103-15,-124 103 16,124-56-16,-124 56 16,115-17-16,-115 17 0,91 22 15,-91-22-15,42 75 16,-42-75-16,16 116 16,-16-116-16,-25 158 15,25-158-15,-49 172 16,49-172-16,-83 168 0,83-168 15,-82 140-15,82-140 16,0 0-16,0 0 16,0 0-16,-75 116 0,75-116 15,-41 56-15</inkml:trace>
  <inkml:trace contextRef="#ctx0" brushRef="#br1" timeOffset="44080.5113">1737 2442 0,'0'0'16,"-41"9"-16,41-9 15,-83 27-15,83-27 0,-99 65 16,99-65-16,-74 98 15,74-98-15,-33 112 16,33-112-16,8 112 16,-8-112-16,0 0 0,49 88 15,-49-88-15,0 0 16,75 32-16,-75-32 16,107-41-16,-107 41 15,91-107-15,-91 107 16,58-149-16,-58 149 0,0 0 15,0 0-15,0 0 16,0 0-16,0 0 0,25-122 16,-25 122-16,25-46 15,-25 46-15,49 28 16,-49-28-16,83 98 0,-83-98 16,99 150-16,-99-150 15,116 167-15,-116-167 16,99 171-16,-99-171 15,58 150-15,-58-150 0,17 139 16,-17-139-16,-25 111 16,25-111-16,-58 94 15,58-94-15,-107 70 0,107-70 16,-116 41-16,116-41 16,-125 0-16,125 0 15,-115-46-15,115 46 16,-66-108-16</inkml:trace>
  <inkml:trace contextRef="#ctx0" brushRef="#br1" timeOffset="44264.5087">2688 2930 0,'0'0'0,"0"0"0,0 0 16,0 0-16,0 0 16,0-46-16,0 46 15,-25-112-15</inkml:trace>
  <inkml:trace contextRef="#ctx0" brushRef="#br1" timeOffset="44651.4689">2390 1478 0,'0'0'16,"0"0"-16,0 0 16,0 0-16,0 0 0,42 48 15,-42-48-15,49 78 16,-49-78-16,67 122 15,-67-122-15,57 139 16,-57-139-16,42 134 0,-42-134 16,0 0-16,0 0 15,16 121-15,-16-121 16,0 0-16,0 0 0,0 0 16,0 0-16,17 61 15,-17-61-15,33-5 16,-33 5-16,74-74 15,-74 74-15,108-98 0,-108 98 16,99-88-16,-99 88 16,0 0-16,99-65 15,-99 65-15,0 0 0,74-66 16,-74 66-16</inkml:trace>
  <inkml:trace contextRef="#ctx0" brushRef="#br1" timeOffset="44915.6994">2787 1255 0,'0'0'0,"0"0"16,0 0-16,25 65 16,-25-65-16,50 97 0,-50-97 15,66 150-15,-66-150 16,66 186-16,-66-186 15,91 200-15,-91-200 16,91 186-16,-91-186 16,0 0-16,66 126 0,-66-126 15,41 37-15,-41-37 16,-24-51-16,24 51 16</inkml:trace>
  <inkml:trace contextRef="#ctx0" brushRef="#br1" timeOffset="45283.4952">3234 1051 0,'0'0'0,"0"0"0,8 65 16,-8-65-16,17 101 15,-17-101-15,33 142 16,-33-142-16,25 129 0,-25-129 16,0 0-16,0 0 15,0 0-15,0 0 16,0 0-16,33 103 0,-33-103 16,24 41-16,-24-41 15,42-33-15,-42 33 16,74-60-16,-74 60 0,75-84 15,-75 84-15,82-78 16,-82 78-16,100-61 16,-100 61-16,0 0 15,82-42-15,-82 42 0,50-46 16,-50 46-16</inkml:trace>
  <inkml:trace contextRef="#ctx0" brushRef="#br1" timeOffset="45533.2955">3341 720 0,'0'0'0,"0"0"0,0 0 16,0 0-16,25 71 15,-25-71-15,50 102 0,-50-102 16,82 158-16,-82-158 15,91 181-15,-91-181 16,91 181-16,-91-181 16,100 178-16,-100-178 15,91 162-15,-91-162 0,0 0 16,74 125-16</inkml:trace>
  <inkml:trace contextRef="#ctx0" brushRef="#br1" timeOffset="54651.5593">17417 7791 0,'-24'37'0,"24"-37"0,-67 97 15,67-97-15,-115 136 16,115-136-16,-141 158 16,141-158-16,-132 135 15,132-135-15,-132 107 16,132-107-16,0 0 0,0 0 16,-108 84-16,108-84 15,0 0-15,-58 61 16,58-61-16,25 55 0,-25-55 15,107 61-15,-107-61 16,182 56-16,-182-56 16,174 55-16,-174-55 15,0 0-15,157 47 0,-157-47 16</inkml:trace>
  <inkml:trace contextRef="#ctx0" brushRef="#br1" timeOffset="55436.4042">16830 8499 0,'0'0'0,"0"0"0,0 0 16,0 0-16,0 0 15,0 0-15,0 0 0,0 0 16,116 0-16,-116 0 16,124-9-16,66-1 15,0-9-15,-190 19 0,207-9 16,8 4-16,0-9 16,-215 14-16,223-9 15,9 0-15,16 0 16,-248 9-16,232-14 15,40 0-15,9 0 16,-24 0-16,-33 0 0,8 9 16,-9 0-16,-8 5 15,0 0-15,0 0 16,16 0-16,-16 0 16,0 5-16,0 5 0,9 3 15,-10 11-15,-23-6 16,-1 1-16,0-1 15,-190-18-15,165 19 16,-165-19-16,182 5 16,-182-5-16,157 0 0,-157 0 15,0 0-15,141-10 16,-141 10-16,91-32 16,-91 32-16,41-65 0,-41 65 15,-25-89-15,25 89 16,-82-97-16,82 97 15,-124-99-15,124 99 16,0 0-16,-124-74 0,124 74 16,0 0-16,0 0 15,0 0-15,-100-51 16,100 51-16,-33-5 0,33 5 16,58 42-16,-58-42 15,124 61-15,-124-61 16,182 84-16,-182-84 15,166 88-15,-166-88 0,0 0 16,0 0-16,132 80 16,-132-80-16,50 74 15,-50-74-15,-17 88 0,17-88 16,-74 107-16,74-107 16,-116 121-16,116-121 15,-108 116-15</inkml:trace>
  <inkml:trace contextRef="#ctx0" brushRef="#br1" timeOffset="55837.3021">20403 8103 0,'-8'37'0,"8"-37"16,-16 127-16,16-127 15,-17 185-15,17-185 0,0 200 16,0-200-16,0 0 15,0 163-15</inkml:trace>
  <inkml:trace contextRef="#ctx0" brushRef="#br1" timeOffset="56204.7827">20131 9191 0,'0'0'15,"0"0"-15,0 0 16,0 0-16,-34 48 0,34-48 16,-8 60-16,8-60 15,33 55-15,-33-55 16,75 47-16,-75-47 15,124 18-15,-124-18 0,0 0 16,107-18-16,-107 18 16,83-56-16,-83 56 15,16-84-15,-16 84 16,-41-79-16,41 79 0,-91-69 16,91 69-16,-107-52 15,107 52-15,0 0 16,0 0-16,-116-22 15</inkml:trace>
  <inkml:trace contextRef="#ctx0" brushRef="#br1" timeOffset="56548.1367">18177 7968 0,'0'0'0,"0"0"16,0 0-16,9 79 15,-9-79-15,33 111 0,-33-111 16,42 150-16,-42-150 16,0 0-16,0 0 15</inkml:trace>
  <inkml:trace contextRef="#ctx0" brushRef="#br1" timeOffset="56838.8742">17872 9313 0,'0'0'0,"0"0"0,66-10 15,-66 10-15,100-32 16,-100 32-16,124-47 15,-124 47-15</inkml:trace>
  <inkml:trace contextRef="#ctx0" brushRef="#br1" timeOffset="57240.1062">18707 9052 0,'0'0'0,"0"0"15,0 0-15,0 0 16,-41 0-16,41 0 0,-66 0 16,66 0-16,-75 23 15,75-23-15,-82 47 16,82-47-16,0 0 16,-50 74-16,50-74 0,0 84 15,0-84-15,0 0 16,50 65-16,-50-65 15,74 9-15,-74-9 16,0 0-16,75-46 0,-75 46 16,0 0-16,0 0 15,0 0-15,0 0 16,66-75-16,-66 75 0,0 0 16,49-46-16,-49 46 15,42 4-15,-42-4 16,33 61-16,-33-61 0,49 98 15,-49-98-15,66 102 16,-66-102-16,91 56 16</inkml:trace>
  <inkml:trace contextRef="#ctx0" brushRef="#br1" timeOffset="57594.2894">22313 7986 0,'0'0'0,"0"0"16,0 70-16,0-70 15,17 122-15,-17-122 0,16 163 16,-16-163-16,25 185 15,-25-185-15,0 0 16</inkml:trace>
  <inkml:trace contextRef="#ctx0" brushRef="#br1" timeOffset="58058.6598">22570 9131 0,'0'0'0,"0"0"0,-25-28 16,25 28-16,-41-51 15,41 51-15,-58-46 16,58 46-16,-83-19 0,83 19 15,-83 9-15,83-9 16,-82 51-16,82-51 16,0 0-16,-58 70 0,58-70 15,0 0 1,-9 79-16,9-79 0,0 0 16,42 61-16,-42-61 15,83 18-15,-83-18 0,90-42 16,-90 42-16,0 0 15,0 0-15,0 0 16,0 0-16,0 0 16,91-55-16,-91 55 0,58-42 15,-58 42-15,58 14 16,-58-14-16,58 74 16,-58-74-16,66 112 15,-66-112-15,0 0 0</inkml:trace>
  <inkml:trace contextRef="#ctx0" brushRef="#br1" timeOffset="59784.4507">18129 7573 0,'0'0'15,"0"0"-15,0 0 0,0 0 16,0 0-16,0 0 16,0 0-16,-42 23 15,42-23-15,0 0 16,0 0-16,-25 37 0,25-37 15,0 0-15,0 70 16,0-70-16,42 46 16,-42-46-16,0 0 0,66 0 15,-66 0-15,49-42 16,-49 42-16,0 0 16,17-83-16,-17 83 15,0 0-15,-17-79 0,17 79 16,0 0-16,-42-46 15,42 46-15,-82 4 16,82-4-16,-66 42 0,66-42 16,0 0-16,-49 65 15,49-65-15,0 0 16,0 74-16,0-74 16,0 0-16,58 56 0,-58-56 15,91 9-15,-91-9 16,73-37-16,-73 37 15,59-79-15,-59 79 0,0 0 16,8-84-16,-8 84 16,0 0-16,-41-65 15,41 65-15,-66-19 16,66 19-16,-91 34 0,91-34 16,0 0-16,-75 59 15,75-59-15,0 0 16,-41 84-16,41-84 0,16 70 15,-16-70-15,0 0 16,42 37-16,-42-37 16,58-9-16,-58 9 15,58-70-15,-58 70 0,0 0 16,16-74-16,-16 74 16,0 0-16,-33-56 15,33 56-15,-58-15 16,58 15-16,-66 33 0,66-33 15,0 0-15,-50 66 16,50-66-16,0 0 16,-16 75-16,16-75 0,0 0 15,25 50-15,-25-50 16,0 0-16,49 5 16,-49-5-16,0 0 0,50-37 15,-50 37-15,0 0 16,0 0-16,0 0 15,33-56-15,-33 56 0,0 0 16,-8-42-16,8 42 16,0 0-16,0 0 15,0 0-15,0 0 0,-58 42 16,58-42-16,0 0 16,16 46-16,-16-46 15,0 0-15,0 0 0,33 15 16,-33-15-16,0 0 15,0 0-15,0 0 16,33-10-16,-33 10 0,0 0 16,9-33-16,-9 33 15,0 0-15,0 0 16,0 0-16,-33 10 16</inkml:trace>
  <inkml:trace contextRef="#ctx0" brushRef="#br1" timeOffset="61058.0502">22247 7600 0,'0'0'0,"0"0"0,0 0 16,0 0-16,0 0 16,0 0-16,-16-32 15,-26 22-15,42 10 0,-49 38 16,49-38-16,-50 55 16,50-55-16,0 0 15,-16 74-15,16-74 16,41 80-16,-41-80 15,74 51-15,-74-51 0,100 15 16,-100-15-16,82-38 16,-82 38-16,66-84 15,-66 84-15,0 0 0,17-93 16,-17 93-16,0 0 16,-25-88-16,25 88 15,-74-37-15,74 37 16,-83 23-16,83-23 0,-83 60 15,83-60-15,0 0 16,-49 85-16,49-85 16,0 83-16,0-83 0,49 56 15,-49-56-15,0 0 16,67 18-16,-67-18 16,74-28-16,-74 28 15,50-79-15,-50 79 0,0 0 16,16-88-16,-16 88 15,0 0-15,-25-65 16,25 65-16,-66-33 0,66 33 16,-74 33-16,74-33 15,0 0-15,-75 55 16,75-55-16,0 0 16,-33 80-16,33-80 0,17 69 15,-17-69-15,58 42 16,-58-42-16,82 0 15,-82 0-15,75-51 16,-75 51-16,0 0 16,58-69-16,-58 69 0,0 0 15,0 0-15,16-61 16,-16 61-16,0 0 0,-41-23 16,41 23-16,0 0 15,-58 27-15,58-27 16,0 0-16,0 0 15,-50 57-15,50-57 0,0 0 16,-16 64-16,16-64 16,0 0-16,25 24 15,-25-24-15,0 0 0,33-19 16,-33 19-16,0 0 16,0 0-16,0 0 15,0 0-15,0 0 0,24-46 16,-24 46-16,0 0 15,0 0-15,0 0 16,0 0-16,-33-14 16,33 14-16,0 0 0,0 0 15,0 0-15,0 0 16,0 0-16,-24 37 16,24-37-16,0 0 0,-25 28 15,25-28-15</inkml:trace>
  <inkml:trace contextRef="#ctx0" brushRef="#br1" timeOffset="66215.5688">17541 10457 0,'0'0'0,"0"0"0,0 0 15,-16 46-15,16-46 16,-66 84-16,-42 32 0,108-116 16,-132 121-16,132-121 15,-182 131-15,182-131 16,-207 116-16,207-116 15,-182 107-15,182-107 16,0 0-16,0 0 0,0 0 16,-157 80-16,157-80 15,0 0-15,-66 64 16,66-64-16,42 56 0,-42-56 16,140 55-16,-140-55 15,174 57-15,-174-57 16,0 0-16,0 0 15,182 51-15,-182-51 0</inkml:trace>
  <inkml:trace contextRef="#ctx0" brushRef="#br1" timeOffset="67060.2574">16516 11258 0,'0'0'15,"0"0"-15,0 0 16,66 9-16,-66-9 16,124 4-16,-124-4 0,166 5 15,-166-5-15,223 9 16,-223-9-16,240 9 15,8 5-15,-248-14 0,223 10 16,-8-1-16,-8-4 16,-207-5-16,190 0 15,25-10-15,8-4 16,-223 14-16,215-14 16,17 1-16,7-6 15,-239 19-15,224-19 0,16 1 16,-16 3-16,-224 15 15,231-13-15,17-6 16,0 5-16,-248 14 0,232-18 16,8 8-16,-1 6 15,-239 4-15,224-5 16,7 0-16,-16 1 16,-215 4-16,207 0 15,0 4-15,-25 6 16,-182-10-16,181 14 0,-181-14 15,166 32-15,-166-32 16,173 23-16,-173-23 16,0 0-16,0 0 0,141 14 15,-141-14-15,91-5 16,-91 5-16,16-46 16,-16 46-16,-66-93 15,66 93-15,-140-112 0,140 112 16,-157-112-16,157 112 15,-157-88-15,157 88 16,0 0-16,0 0 16,0 0-16,-116-51 0,116 51 15,-66 0-15,66 0 16,41 37-16,-41-37 16,116 79-16,-116-79 15,190 94-15,-190-94 16,207 89-16,-207-89 0,182 64 15,-182-64-15,0 0 16,0 0-16,124 51 16,-124-51-16,33 56 0,-33-56 15,-42 89-15,42-89 16,-115 111-16,115-111 16,-158 140-16,158-140 15,0 0-15</inkml:trace>
  <inkml:trace contextRef="#ctx0" brushRef="#br1" timeOffset="67527.2212">19013 10639 0,'0'0'0,"0"0"15,0 134-15,0-134 0,0 154 16,0-154-16,0 200 16,0-200-16,0 205 15,0-205-15,0 181 16,0-181-16</inkml:trace>
  <inkml:trace contextRef="#ctx0" brushRef="#br1" timeOffset="67751.9898">18401 11904 0,'0'0'0,"0"0"15,0 0-15,124 9 16,-124-9-16,141-5 0,-141 5 16,174-18-16,-174 18 15</inkml:trace>
  <inkml:trace contextRef="#ctx0" brushRef="#br1" timeOffset="68163.2855">19319 11853 0,'0'0'0,"0"0"15,-66-56 1,66 56-16,-74-33 0,74 33 16,-91 5-16,91-5 15,-100 51-15,100-51 16,-74 79-16,74-79 0,0 0 15,-33 93-15,33-93 16,16 84-16,-16-84 16,67 37-16,-67-37 15,99-5-15,-99 5 0,116-60 16,-116 60-16,0 0 16,0 0-16,0 0 15,0 0-15,0 0 16,107-79-16,-107 79 0,83-51 15,-83 51-15,33 9 16,-33-9-16,16 70 0,-16-70 16,9 116-16,-9-116 15,41 112-15,-41-112 16,74 69-16,-74-69 16</inkml:trace>
  <inkml:trace contextRef="#ctx0" brushRef="#br1" timeOffset="68486.8787">22256 10665 0,'0'0'0,"0"0"0,8 61 15,-8-61-15,8 107 16,-8-107-16,8 182 0,-8-182 15,0 218-15,0-218 16,0 220-16,0-220 16</inkml:trace>
  <inkml:trace contextRef="#ctx0" brushRef="#br1" timeOffset="69014.0034">22380 12033 0,'0'0'0,"0"0"16,-9-83-16,9 83 15,-25-84-15,25 84 16,-41-69-16,41 69 0,-74-42 15,74 42-15,-100-5 16,100 5-16,-107 37 16,107-37-16,-91 75 0,91-75 15,-50 97-15,50-97 16,-16 103-16,16-103 16,25 93-16,-25-93 15,66 60-15,-66-60 0,91 15 16,-91-15-16,116-29 15,-116 29-15,107-74 16,-107 74-16,0 0 16,83-97-16,-83 97 0,0 0 15,0 0-15,0 0 16,0 0-16,58-75 16,-58 75-16,16-33 0,-16 33 15,-8 37-15,8-37 16,8 89-16,-8-89 15,33 116-15,-33-116 0,0 0 16,50 107-16,-50-107 16,0 0-16,66 47 15</inkml:trace>
  <inkml:trace contextRef="#ctx0" brushRef="#br1" timeOffset="69397.3535">20577 10890 0,'0'0'0,"0"0"15,0 0-15,8 69 16,-8-69-16,9 103 16,-9-103-16,0 130 15,0-130-15,0 0 0,0 0 16</inkml:trace>
  <inkml:trace contextRef="#ctx0" brushRef="#br1" timeOffset="71321.8672">18864 10047 0,'0'0'0,"0"0"16,0 0-16,0 0 15,-8 33-15,8-33 16,-25 42-16,25-42 16,0 0-16,-24 69 0,24-69 15,0 0-15,8 74 16,-8-74-16,58 48 16,-58-48-16,0 0 0,82 4 15,-82-4-15,75-46 16,-75 46-16,49-89 15,-49 89-15,0 0 16,0-92-16,0 92 0,-33-61 16,33 61-16,-74-19 15,74 19-15,-83 19 16,83-19-16,0 0 0,-66 56 16,66-56-16,0 0 15,-33 74-15,33-74 16,8 65-16,-8-65 15,0 0-15,50 41 0,-50-41 16,0 0-16,74-4 16,-74 4-16,58-60 15,-58 60-15,0 0 0,25-93 16,-25 93-16,0 0 16,-17-69-16,17 69 15,-57-29-15,57 29 0,0 0 16,-75 29-16,75-29 15,0 0-15,-49 64 16,49-64-16,0 0 16,-9 84-16,9-84 0,0 0 15,17 55-15,-17-55 16,0 0-16,41 19 16,-41-19-16,0 0 0,33-37 15,-33 37-15,0 0 16,0 0-16,0 0 15,8-51-15,-8 51 16,0 0-16,-24-47 0,24 47 16,0 0-16,0 0 15,0 0-15,0 0 16,-33-4-16,33 4 0,0 0 16,0 0-16,0 0 15,0 0-15,0 0 0,0 0 16,0 0-16,0 0 15,0 0-15,0 0 16,0 0-16,0 0 0,0 0 16,0 0-16,49 23 15,-49-23-15,108 5 16,-108-5-16,140 0 0,-140 0 16,149 9-16,-149-9 15,199 9-15,-199-9 16,223 10-16,-223-10 15,231 18-15,-231-18 0,266 14 16,-10 9-16,-24-4 16,-232-19-16,190 23 15,-190-23-15,190 19 16,-190-19-16,207 28 0,-207-28 16,198 18-16,-198-18 15,199 24-15,-199-24 16,173 4-16,-173-4 15,0 0-15,124 0 0,-124 0 16,0 0-16,0 0 16,0 0-16,0 0 15,0 0-15,0 0 0,0 0 16,91 0-16,-91 0 16,0 0-16,0 0 15,0 0-15,0 0 0,0 0 16,0 0-16,58-9 15,-58 9-15,0 0 0,0 0 16,0 0-16,0 0 16,0 0-16,0 0 15,0 0-15,0 0 0,-16-33 16,16 33-16,0 0 16,-33 33-16,33-33 15,8 42-15,-8-42 16,0 0-16,66 32 0,-66-32 15,0 0-15,83 6 16,-83-6-16,0 0 16,66-38-16,-66 38 0,0 0 15,0 0-15,41-61 16,-41 61-16,0 0 16,0-55-16,0 55 0,0 0 15,-49-43-15,49 43 16,0 0-16,-75-3 15,75 3-15,0 0 0,-74 32 16,74-32-16,0 0 16,-25 55-16,25-55 15,0 0-15,25 65 16,-25-65-16,0 0 0,49 38 16,-49-38-16,0 0 15,75-10-15,-75 10 16,0 0-16,66-51 15,-66 51-15,0 0 0,33-65 16,-33 65-16,0 0 16,0-61-16,0 61 15,0 0-15,-50-36 0,50 36 16,0 0-16,-74-5 16,74 5-16,0 0 15,-74 18-15,74-18 0,0 0 16,-34 42-16</inkml:trace>
  <inkml:trace contextRef="#ctx0" brushRef="#br1" timeOffset="73991.9512">17723 12853 0,'0'0'0,"0"0"15,0 0-15,0 0 0,-16 51 16,16-51-16,-50 88 15,50-88-15,-107 112 16,107-112-16,-157 139 16,157-139-16,-174 121 15,174-121-15,-174 112 0,174-112 16,-140 79-16,140-79 16,0 0-16,-99 66 15,99-66-15,-34 74 0,34-74 16,34 103-16,-34-103 15,124 125-15,-124-125 16,165 130-16,-165-130 16,0 0-16</inkml:trace>
  <inkml:trace contextRef="#ctx0" brushRef="#br1" timeOffset="74841.7473">16822 13649 0,'0'0'0,"0"0"16,0 0-16,0 0 15,58 0-15,-58 0 16,132 0-16,-132 0 16,199 9-16,-199-9 0,239 14 15,18 18-15,-17 5 16,-240-37-16,215 28 16,-17-4-16,-8-1 15,-190-23-15,190 9 16,-8-9-16,17 0 0,-199 0 15,190 0-15,25 0 16,0 0-16,-215 0 16,224-9-16,-1 0 15,17 3-15,-240 6 16,223 0-16,25 6 16,-24-2-16,-224-4 0,223 0 15,0 0-15,-16 0 16,-207 0-16,207 0 15,-1 0-15,-15 5 16,-191-5-16,181 5 0,-181-5 16,191 4-16,-191-4 15,198 9-15,-198-9 16,199 10-16,-199-10 0,165 9 16,-165-9-16,0 0 15,124-4-15,-124 4 16,0 0-16,66-28 15,-66 28-15,-8-66 0,8 66 16,-83-97-16,83 97 16,-140-112-16,140 112 15,-133-98-15,133 98 16,0 0-16,0 0 16,0 0-16,0 0 0,-116-69 15,116 69-15,-57-20 16,57 20-16,33 42 0,82 42 15,-115-84-15,149 102 16,-149-102-16,182 99 16,-182-99-16,174 93 15,-174-93-15,0 0 0,0 0 16,140 74-16,-140-74 16,67 70-16,-67-70 15,8 78-15,-8-78 0,-58 98 16,58-98-16,-91 117 15</inkml:trace>
  <inkml:trace contextRef="#ctx0" brushRef="#br1" timeOffset="75209.395">19245 13308 0,'0'0'16,"0"0"-16,8 56 0,-8-56 16,17 102-1,-17-102-15,24 159 0,-24-159 16,17 200-16,-17-200 15,-8 214-15</inkml:trace>
  <inkml:trace contextRef="#ctx0" brushRef="#br1" timeOffset="75426.2177">18575 14550 0,'0'0'0,"0"0"15,0 0-15,91 0 16,-91 0-16,157-18 0,-157 18 16,165-33-16,-165 33 15</inkml:trace>
  <inkml:trace contextRef="#ctx0" brushRef="#br1" timeOffset="75812.216">19534 14430 0,'0'0'0,"0"0"15,0 0-15,-33-42 16,33 42-16,-58-33 15,58 33-15,-74-14 0,74 14 16,-99 24-16,99-24 16,-83 46-16,83-46 15,0 0-15,-41 65 0,41-65 16,0 0-16,0 0 16,8 74-16,-8-74 15,58 52-15,-58-52 0,99 9 16,-99-9-16,0 0 15,0 0-15,116-13 16,-116 13-16,0 0 16,0 0-16,91-15 15,-91 15-15,74 42 0,-74-42 16,50 84-16,-50-84 16,49 107-16,-49-107 15,50 97-15,-50-97 16</inkml:trace>
  <inkml:trace contextRef="#ctx0" brushRef="#br1" timeOffset="76204.3444">22479 13401 0,'0'0'0,"0"0"0,0 0 15,25 70-15,-25-70 16,24 102-16,-24-102 16,25 150-16,-25-150 15,0 176-15,0-176 16,0 0-16,0 168 0,0-168 15</inkml:trace>
  <inkml:trace contextRef="#ctx0" brushRef="#br1" timeOffset="76663.6809">22619 14388 0,'0'0'16,"0"0"-16,0 0 16,0 0-16,0 0 0,0 0 15,-49 0-15,49 0 16,-75 10-16,75-10 15,-99 32-15,99-32 0,0 0 16,-66 51-16,66-51 16,0 0-16,0 0 15,-33 60-15,33-60 0,16 32 16,-16-32-16,58-4 16,-58 4-16,99-51 15,-99 51-15,0 0 0,0 0 16,0 0-16,91-65 15,-91 65-15,75-42 16,-75 42-16,58 5 0,-58-5 16,49 83-16,-49-83 15,42 145-15,-42-145 16,41 149-16,-41-149 16</inkml:trace>
  <inkml:trace contextRef="#ctx0" brushRef="#br1" timeOffset="77250.099">19005 12779 0,'0'0'0,"0"0"0,0 0 15,0 0-15,0 0 16,0 0-16,0 0 16,0 0-16,0 0 15,-8 78-15,8-78 0,0 93 16,0-93-16,16 103 15,-16-103-15,50 106 16,-50-106-16,74 80 0,-74-80 16,83 23-16,-83-23 15,0 0-15,74-32 16,-74 32-16,58-84 16,-58 84-16,17-126 0,-17 126 15,-42-116-15,42 116 16,-66-89-16,66 89 15,-82-56-15,82 56 0,-100-18 16,100 18-16,0 0 16,-99-10-16,99 10 15</inkml:trace>
  <inkml:trace contextRef="#ctx0" brushRef="#br1" timeOffset="77530.5994">18856 12955 0,'0'0'0,"0"0"0,-83-5 15,83 5-15,-140-19 16,140 19-16,-190-9 16,-42-5-16,-8 10 15,240 4-15,-223 0 0,223 0 16,-223-5-16,223 5 15,-232-5-15,232 5 16,-231-9-16,231 9 16,-207-9-16,207 9 15,-157-14-15,157 14 0,-91-37 16</inkml:trace>
  <inkml:trace contextRef="#ctx0" brushRef="#br1" timeOffset="77814.2379">16872 12401 0,'0'0'0,"0"0"0,0 0 16,0 0-16,0 0 15,0 0-15,0 0 0,8 32 16,-33 25-16,25-57 16,-49 79-16,49-79 15,-91 97-15,91-97 16,-133 113-16,133-113 0,-124 111 15,124-111-15,0 0 16,0 0-16,0 0 16,0 0-16,-82 79 0,82-79 15,16 51-15,-16-51 16,116 33-16,-116-33 16,198 9-16,-198-9 0,240-14 15,-240 14-15</inkml:trace>
  <inkml:trace contextRef="#ctx0" brushRef="#br1" timeOffset="78383.4392">22239 12615 0,'0'0'15,"0"0"-15,-58 18 16,58-18-16,0 0 0,-58 43 15,58-43-15,-58 70 16,58-70-16,-8 93 16,8-93-16,58 92 15,-58-92-15,91 84 0,-91-84 16,116 42-16,-116-42 16,115-32-16,-115 32 15,75-84-15,-75 84 0,25-116 16,-25 116-16,-17-112 15,17 112-15,-58-88 16,58 88-16,-91-43 0,91 43 16,0 0-16,0 0 15,0 0-15</inkml:trace>
  <inkml:trace contextRef="#ctx0" brushRef="#br1" timeOffset="78938.6743">22380 12904 0,'0'0'0,"0"0"16,0 0-16,90 23 16,-90-23-16,125 19 0,-125-19 15,206 23-15,-206-23 16,232 18-16,-232-18 15,223 18-15,-223-18 16,190 10-16,-190-10 0,132 5 16,-132-5-16,0 0 15,108 5-15,-108-5 16,0 0-16,0 0 0,0 0 16,0 0-16,0 0 15,58-5-15,-58 5 16,0 0-16,0 0 0,-33-61 15,33 61-15,0 0 16,-58-51-16,58 51 16,0 0-16,-83-46 0,83 46 15,0 0-15,0 0 16,0 0-16,0 0 16,-49-32-16,49 32 0,0 0 15,0 0-15,66 60 16,-66-60-16,124 79 15,-124-79-15,0 0 16,0 0-16,132 74 0,-132-74 16,0 0-16,0 0 15,0 0-15,99 56 16,-99-56-16,25 60 0,-25-60 16,-58 66-16,58-66 15,-91 79-15,91-79 16</inkml:trace>
  <inkml:trace contextRef="#ctx0" brushRef="#br1" timeOffset="79517.7257">20825 13573 0,'0'0'16,"0"0"-16,17 99 16,-17-99-16,16 107 0,-16-107 15,41 120-15,-41-120 16</inkml:trace>
  <inkml:trace contextRef="#ctx0" brushRef="#br1" timeOffset="79856.0834">20908 14253 0,'0'0'0,"0"0"0,0 0 16,0 0-16,0 0 15,0 0-15,-50 42 16,50-42-16,-25 70 0,25-70 16,0 88-16,0-88 15,50 65-15,-50-65 16,74 37-16,-74-37 16,75-8-16,-75 8 0,0 0 15,66-48-15,-66 48 16,0 0-16,25-60 15,-25 60-15,-33-66 16,33 66-16,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1T14:51:45.494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13315 5065 0,'0'0'16,"0"0"-16,66 0 16,-66 0-16,100 5 0,-100-5 15,140 0-15,-140 0 16,149 0-16,-149 0 16,157-14-16</inkml:trace>
  <inkml:trace contextRef="#ctx0" brushRef="#br0" timeOffset="520.8806">14489 4837 0,'0'0'0,"0"0"0,58-9 15,-58 9-15,75-10 16,-75 10-16,0 0 0,107 5 16,-107-5-16,0 0 15,108 19-15,-108-19 16,57 41-16,-57-41 16,-8 61-16,8-61 0,-66 56 15,66-56-15,-91 46 16,91-46-16,0 0 15,-99 42-15,99-42 16,0 0-16,0 0 0,-66 51 16,66-51-16,-9 52 15,9-52-15,75 60 16,-75-60-16,132 56 16,-132-56-16,132 56 0,-132-56 15,133 60-15,-133-60 16,0 0-16,100 66 15,-100-66-15,0 0 0,41 79 16,-41-79-16,-24 74 16,24-74-16,-68 65 15,68-65-15,-107 46 0,107-46 16,0 0-16,-116 29 16,116-29-16,0 0 15,0 0-15,-83-5 0</inkml:trace>
  <inkml:trace contextRef="#ctx0" brushRef="#br0" timeOffset="769.2177">16053 5102 0,'0'0'16,"0"0"-16,0 0 15,66 0-15,-66 0 0,116-14 16,-116 14-16,165-18 16,-165 18-16,157-28 15</inkml:trace>
  <inkml:trace contextRef="#ctx0" brushRef="#br0" timeOffset="1406.1393">16723 4711 0,'0'0'0,"0"0"0,0 0 15,58-9-15,-58 9 16,91-14-16,-91 14 16,123 5-16,-123-5 0,0 0 15,100 18-15,-100-18 16,0 0-16,74 38 16,-74-38-16,0 56 15,0-56-15,-49 60 16,49-60-16,0 0 0,-66 60 15,66-60-15,0 0 16,-67 57-16,67-57 16,0 0-16,-49 46 0,49-46 15,-8 46-15,8-46 16,57 47-16,-57-47 16,108 36-16,-108-36 15,149 48-15,-149-48 16,0 0-16,124 46 0,-124-46 15,0 0-15,91 65 16,-91-65-16,0 0 16,33 79-16,-33-79 0,-17 84 15,17-84-15,-66 80 16,66-80-16,-116 55 16,116-55-16,-148 33 15,148-33-15,0 0 0,-150 4 0,150-4 16,-140-4-16,140 4 15,0 0-15,0 0 16,0 0-16,0 0 0,-99-5 16,99 5-16,0 0 15,0 0-15,0 0 16,0 0-16,0 0 0,0 0 16,0 0-16,0 0 15,0 0-15,0 0 0,-50-14 16,50 14-16</inkml:trace>
  <inkml:trace contextRef="#ctx0" brushRef="#br0" timeOffset="2756.4239">9064 6750 0,'0'0'0,"0"0"16,42-48-16,-42 48 15,74-51-15,-74 51 16,116-46-16,-116 46 0,115-32 15,-115 32-15,124 0 16,-124 0-16,116 32 16,-116-32-16,75 60 15,-75-60-15,41 103 0,-41-103 16,0 134-16,0-134 16,-41 159-16,41-159 15,-83 163-15,83-163 16,-99 130-16,99-130 0,-108 84 15,108-84-15,-115 41 16,115-41-16,0 0 16,0 0-16,-100 0 15,100 0-15,-74-55 0,74 55 16,-17-89-16,17 89 16,50-88-16,-50 88 15,91-56-15,-91 56 0,98-23 16,-98 23-16,100 37 15,-100-37-15,75 65 16,-75-65-16,74 93 16,-74-93-16,58 107 0,-58-107 15,0 0-15,50 79 16,-50-79-16,49 5 16,-49-5-16</inkml:trace>
  <inkml:trace contextRef="#ctx0" brushRef="#br0" timeOffset="3078.4408">10322 6247 0,'0'0'0,"0"0"16,17 121 0,-17-121-16,8 167 0,-8-167 15,16 205-15,-16-205 16,9 219-16,-9-219 0,0 200 16,0-200-1,-9 166-15,9-166 0,0 136 16,0-136-16,-8 107 15,8-107-15,0 0 16,0 0-16,0 0 0,-8 79 16,8-79-16,0 0 0</inkml:trace>
  <inkml:trace contextRef="#ctx0" brushRef="#br0" timeOffset="3440.9552">10529 7042 0,'0'0'15,"0"0"-15,25-56 16,-25 56-16,49-64 0,-49 64 15,83-71-15,-83 71 16,116-37-16,-116 37 16,91-9-16,-91 9 0,82 33 15,-82-33-15,58 79 16,-58-79-16,58 107 16,-58-107-16,41 130 15,-41-130-15,50 130 0,-50-130 16,58 112-16,-58-112 15,0 0-15,74 51 16,-74-51-16</inkml:trace>
  <inkml:trace contextRef="#ctx0" brushRef="#br0" timeOffset="3708.7442">11281 6861 0,'0'0'16,"0"0"-16,-49 74 16,49-74-16,-58 107 15,58-107-15,-66 140 0,66-140 16,-75 140-16,75-140 15,0 0-15,-58 116 16,58-116-16,0 0 0,0 0 16,-41 79-16,41-79 15</inkml:trace>
  <inkml:trace contextRef="#ctx0" brushRef="#br0" timeOffset="3982.789">12125 6814 0,'0'0'0,"0"0"0,16 117 15,-16-117-15,33 143 16,-33-143-16,25 182 16,-25-182-16,25 182 0,-25-182 15,0 0-15,0 0 16,8 125-16</inkml:trace>
  <inkml:trace contextRef="#ctx0" brushRef="#br0" timeOffset="4159.0291">11852 7228 0,'0'0'0,"0"0"0,74-46 16,-74 46-16,141-42 15,-141 42-15,182-28 16,-182 28-16,198-38 0</inkml:trace>
  <inkml:trace contextRef="#ctx0" brushRef="#br0" timeOffset="4627.4729">13199 6874 0,'-24'-23'0,"24"23"15,-58-46-15,58 46 0,-75-42 16,75 42-16,-82-18 16,82 18-16,-91 14 15,91-14-15,-75 51 16,75-51-16,-58 79 0,58-79 16,0 0-16,-16 79 15,16-79-15,0 0 16,25 83-16,-25-83 0,58 56 15,-58-56-15,74 15 16,-74-15-16,91-29 16,-91 29-16,74-65 15,-74 65-15,58-93 16,-58 93-16,0 0 0,0 0 16,0 0-16,0 0 15,0 0-15,42-74 0,-42 74 16,0 0-16,0 0 15,33 56-15,-33-56 16,0 111-16,0-111 16,-9 140-16,9-140 0,0 0 15,0 149-15,0-149 16,0 0-16,0 0 0,25 93 16,-25-93-16</inkml:trace>
  <inkml:trace contextRef="#ctx0" brushRef="#br0" timeOffset="5065.1924">13439 5968 0,'0'0'0,"9"42"15,-9-42-15,33 107 16,0 42-16,0 23 16,-25 4-16,-8-176 15,8 163-15,-8-163 16,9 182-16,-9-182 0,8 181 15,-8-181-15,8 167 16,-8-167-16,8 140 16,-8-140-16,9 111 15,-9-111-15,0 0 0,0 0 16,0 0-16,0 93 16,0-93-16,0 0 15,0 0-15,0 0 0,0 0 16,0 0-16,0 0 15,8 61-15,-8-61 0,0 0 16,0 0-16</inkml:trace>
  <inkml:trace contextRef="#ctx0" brushRef="#br0" timeOffset="5344.899">14084 6954 0,'0'0'0,"0"0"16,75-23-16,-75 23 15,99-24-15,-99 24 16,131-23-16,-131 23 0,142-23 16,-142 23-16,0 0 15</inkml:trace>
  <inkml:trace contextRef="#ctx0" brushRef="#br0" timeOffset="5515.9971">14258 7312 0,'0'0'0,"0"0"16,58-9-16,-58 9 16,98-14-16,-98 14 0,141-19 15,-141 19-15</inkml:trace>
  <inkml:trace contextRef="#ctx0" brushRef="#br0" timeOffset="6279.9139">15334 6559 0,'0'0'16,"0"0"-16,0 0 16,41 60-16,-41-60 15,25 74-15,-25-74 0,16 98 16,-16-98-16,0 108 16,0-108-16,0 0 15,0 0-15,0 0 0,0 0 16,0 0-16,0 0 15,-8 97-15,8-97 16,0 0-16,0 42 0,0-42 16,50-10-16,-50 10 15,82-32-15,-82 32 16,125-46-16,-125 46 0,0 0 16,122-28-16,-122 28 15,0 0-15,109-29 16</inkml:trace>
  <inkml:trace contextRef="#ctx0" brushRef="#br0" timeOffset="6513.2126">15970 6470 0,'0'0'0,"0"0"15,-16 70-15,16-70 16,-8 98-16,8-98 16,0 153-16,0-153 15,8 182-15,-8-182 0,33 200 16,-33-200-16,25 190 16,-25-190-16,25 168 15,-25-168-15</inkml:trace>
  <inkml:trace contextRef="#ctx0" brushRef="#br0" timeOffset="7265.0465">9279 7986 0,'199'-18'0,"65"-5"16,-264 23-16,273-10 16,9-3-16,-9-2 15,-273 15-15,248-4 16,-16 4-16,-9 4 16,-223-4-16,190 0 0</inkml:trace>
  <inkml:trace contextRef="#ctx0" brushRef="#br0" timeOffset="7868.6044">9932 8313 0,'17'-14'0,"-17"14"0,74-42 16,-74 42-16,116-42 16,-116 42-16,142-23 0,-142 23 15,132 9-15,-132-9 16,107 46-16,-107-46 16,58 89-16,-58-89 15,0 139-15,0-139 16,-49 154-16,49-154 0,-99 144 15,99-144-15,0 0 16,-108 107-16,108-107 16,0 0-16,0 0 0,-117 46 15,117-46-15,-107-4 16,107 4-16,-66-47 16,66 47-16,-17-88 0,17 88 15,41-94-15,-41 94 16,91-64-16,-91 64 15,108-23-15,-108 23 0,117 9 16,-117-9-16,107 46 16,-107-46-16,83 70 15,-83-70-15,82 70 16,-82-70-16,83 46 0,-83-46 16</inkml:trace>
  <inkml:trace contextRef="#ctx0" brushRef="#br0" timeOffset="8309.4938">14985 7791 0,'34'-14'16,"-34"14"-16,108-42 15,-108 42-15,174-46 0,-174 46 16,231-42-16,-231 42 16,255-33-16,-255 33 15,250-18-15,-250 18 0,206-14 16,-206 14-16,0 0 15,0 0-15,166 0 16,-166 0-16</inkml:trace>
  <inkml:trace contextRef="#ctx0" brushRef="#br0" timeOffset="8817.755">15499 8033 0,'0'0'0,"0"0"0,17-51 16,-17 51-16,58-60 16,-58 60-16,91-51 15,-91 51-15,122-20 16,-122 20-16,134 14 0,-134-14 15,107 66-15,-107-66 16,75 92-16,-75-92 16,16 126-16,-16-126 0,-25 150 15,25-150-15,-74 134 16,74-134-16,-91 103 16,91-103-16,-99 55 15,99-55-15,0 0 16,-91 15-16,91-15 0,0 0 15,-83-28-15,83 28 16,-49-61-16,49 61 16,0-84-16,0 84 0,58-79 15,-58 79-15,98-51 16,-98 51-16,125-10 16,-125 10-16,140 29 15,-140-29-15,124 60 16,-124-60-16,0 0 0,0 0 15,83 79-15,-83-79 16,58 70-16</inkml:trace>
  <inkml:trace contextRef="#ctx0" brushRef="#br0" timeOffset="10091.1384">10520 9275 0,'0'0'0,"0"0"15,9 135-15,-9-135 16,8 177-16,-8-177 0,8 228 16,-8-228-16,0 237 15,0-237-15,0 233 16,0-233-16,0 172 0,0-172 15,0 125-15,0-125 16,0 0-16,0 0 16,17 75-16,-17-75 15,33 8-15</inkml:trace>
  <inkml:trace contextRef="#ctx0" brushRef="#br0" timeOffset="10454.8106">10785 9741 0,'0'0'0,"0"0"15,0 0-15,41-19 16,-41 19-16,75-23 0,-75 23 16,107-9-16,-107 9 15,100 13-15,-100-13 0,82 61 16,-82-61-16,75 97 16,-75-97-16,41 126 15,-41-126-15,41 139 16,-41-139-16,58 135 15,-58-135-15,75 112 0,-75-112 16,74 60-16,-74-60 16,91 0-16</inkml:trace>
  <inkml:trace contextRef="#ctx0" brushRef="#br0" timeOffset="10697.8899">11513 9782 0,'0'0'0,"0"0"16,-33 47-16,33-47 15,-42 93-15,42-93 0,-74 125 16,74-125-16,-50 149 15,50-149-15,0 0 16,0 0-16,-25 112 16,25-112-16</inkml:trace>
  <inkml:trace contextRef="#ctx0" brushRef="#br0" timeOffset="10922.201">12191 9745 0,'0'0'16,"0"0"-16,25 126 16,-25-126-16,16 139 15,-16-139-15,8 172 0,-8-172 16,0 0-16,0 0 15,-8 140-15</inkml:trace>
  <inkml:trace contextRef="#ctx0" brushRef="#br0" timeOffset="11092.7607">11992 9940 0,'0'0'0,"0"0"15,50-32-15,-50 32 16,99-33-16,-99 33 16,141-36-16,-141 36 0,190-33 15,-190 33-15</inkml:trace>
  <inkml:trace contextRef="#ctx0" brushRef="#br0" timeOffset="11573.7435">13266 9596 0,'0'0'16,"0"0"-16,-59-60 15,59 60-15,-65-51 0,65 51 16,-83-38-16,83 38 16,-91-8-16,91 8 15,-108 32-15,108-32 16,-74 65-16,74-65 0,0 0 15,-50 83-15,50-83 16,0 0-16,9 98 16,-9-98-16,0 0 0,58 89 15,-58-89-15,82 41 16,-82-41-16,108-8 16,-108 8-16,82-61 15,-82 61-15,75-84 0,-75 84 16,0 0-16,0 0 15,0 0-15,0 0 16,49-84-16,-49 84 0,42-28 16,-42 28-16,16 37 15,-16-37-15,0 98 16,0-98-16,-8 154 0,8-154 16,-16 162-16,16-162 15,-26 154-15,26-154 16,0 0-16,0 0 0,-8 116 15,8-116-15,0 0 16,17 56-16,-17-56 16,33-28-16</inkml:trace>
  <inkml:trace contextRef="#ctx0" brushRef="#br0" timeOffset="11974.6543">13332 8903 0,'0'0'0,"0"0"16,0 0-16,25 56 15,-25-56-15,33 98 16,-33-98-16,41 153 0,-41-153 16,25 191-16,-25-191 15,16 218-15,-16-218 16,17 223-16,-17-223 16,16 210-16,-16-210 15,17 190-15,-17-190 0,25 163 16,-25-163-16,16 131 15,-16-131-15,0 0 16,25 97-16,-25-97 0,0 0 16,0 0-16,25 57 15,-25-57-15,49-15 16</inkml:trace>
  <inkml:trace contextRef="#ctx0" brushRef="#br0" timeOffset="12182.662">14225 9796 0,'25'-9'0,"-25"9"15,99-19-15,-99 19 0,140-32 16</inkml:trace>
  <inkml:trace contextRef="#ctx0" brushRef="#br0" timeOffset="12378.7185">14341 10131 0,'0'0'0,"0"0"15,124-14-15,-124 14 16,157-27-16,-157 27 16,190-43-16,-190 43 0</inkml:trace>
  <inkml:trace contextRef="#ctx0" brushRef="#br0" timeOffset="12878.5863">15383 9387 0,'0'0'0,"0"0"0,58-46 15,-58 46-15,83-33 16,-83 33-16,124 0 16,-124 0-16,132 28 15,-132-28-15,108 74 0,-108-74 16,74 112-16,-74-112 16,33 143-16,-33-143 15,-33 164-15,33-164 0,0 0 16,-83 177-16,83-177 0,-124 158 15,124-158-15,-148 111 16,148-111-16,-141 51 16,141-51-16,0 0 15,-124 14-15,124-14 0,0 0 16,-74-32-16,74 32 16,-25-79-16,25 79 15,33-103-15,-33 103 0,74-84 16,-74 84-16,124-46 15,-124 46-15,133 0 16,-133 0-16,140 37 16,-140-37-16,116 70 0,-116-70 15,83 75-15,-83-75 16,74 69-16,-74-69 16,58 61-16,-58-61 0</inkml:trace>
  <inkml:trace contextRef="#ctx0" brushRef="#br0" timeOffset="17719.6134">2556 11764 0,'0'0'0,"0"0"0,74-37 15,-74 37-15,108-37 16,-108 37-16,157-37 16,-157 37-16,149-23 15,-149 23-15,140 9 16,-140-9-16,99 46 16,-99-46-16,75 93 0,-75-93 15,58 140-15,-58-140 16,33 172-16,-33-172 15,33 186-15,-33-186 0,41 157 16,-41-157-16,0 0 16,50 113-16,-50-113 15,74 33-15</inkml:trace>
  <inkml:trace contextRef="#ctx0" brushRef="#br0" timeOffset="17990.9104">3871 11610 0,'0'0'0,"0"0"15,-50 57-15,50-57 0,-74 92 16,74-92-16,-108 126 15,108-126-15,-116 154 16,116-154-16,-124 162 16,124-162-16,0 0 0,0 0 15,-82 126-15,82-126 16,-25 37-16,25-37 16</inkml:trace>
  <inkml:trace contextRef="#ctx0" brushRef="#br0" timeOffset="18237.0378">4458 11467 0,'8'55'0,"-8"-55"0,8 149 15,-8-149-15,0 200 16,0-200-16,0 195 16,0-195-16,0 0 0,0 0 15,-16 126-15,16-126 16,-25 38-16</inkml:trace>
  <inkml:trace contextRef="#ctx0" brushRef="#br0" timeOffset="18387.8646">4143 11890 0,'42'0'0,"-42"0"0,124-5 16,-124 5-16,215-9 16,-215 9-16,248-23 0,-248 23 15</inkml:trace>
  <inkml:trace contextRef="#ctx0" brushRef="#br0" timeOffset="18872.7614">5517 11350 0,'-33'-28'0,"33"28"15,-76-51-15,76 51 16,-99-38-16,99 38 16,-107 20-16,107-20 0,-83 60 15,83-60-15,-58 107 16,58-107-16,-16 121 16,16-121-16,33 112 15,-33-112-15,74 69 0,-74-69 16,91 33-16,-91-33 15,116-28-15,-116 28 16,100-65-16,-100 65 0,99-103 16,-99 103-16,0 0 15,0 0-15,0 0 16,0 0-16,66-92 16,-66 92-16,34-14 0,-34 14 15,-9 74-15,9-74 16,-25 158-16,25-158 15,-33 223-15,33-223 16,-33 238-16,33-238 0,0 0 16,-16 190-16,16-190 15,0 0-15,16 130 16,-16-130-16,66 28 0,-66-28 16</inkml:trace>
  <inkml:trace contextRef="#ctx0" brushRef="#br0" timeOffset="19056.278">6030 11681 0,'0'0'0,"0"0"15,115-28-15,-115 28 16,141-28-16,-141 28 15,149-18-15,-149 18 0,0 0 16</inkml:trace>
  <inkml:trace contextRef="#ctx0" brushRef="#br0" timeOffset="19235.8019">6212 12007 0,'0'0'0,"0"0"16,82-6-16,-82 6 15,133-19-15,-133 19 16,181-50-16,-181 50 0</inkml:trace>
  <inkml:trace contextRef="#ctx0" brushRef="#br0" timeOffset="19706.8272">7303 11336 0,'0'0'0,"0"0"16,50-18-16,-50 18 15,91-14-15,-91 14 16,115 18-16,-115-18 0,124 51 15,-124-51-15,124 80 16,-124-80-16,75 116 16,-75-116-16,25 135 0,-25-135 15,-42 167-15,42-167 16,-91 162-16,91-162 16,-140 159-16,140-159 15,-133 102-15,133-102 16,0 0-16,-132 56 0,132-56 15,0 0-15,-91-4 16,91 4-16,-66-61 16,66 61-16,0-98 0,0 98 15,66-121-15,-66 121 16,108-107-16,-108 107 16,124-55-16,-124 55 15,91 0-15,-91 0 0,74 55 16,-74-55-16,58 80 15,-58-80-15,41 111 16,-41-111-16,33 112 16,-33-112-16,58 88 0</inkml:trace>
  <inkml:trace contextRef="#ctx0" brushRef="#br0" timeOffset="20244.0415">10818 11997 0,'0'0'0,"0"0"0,50-19 16,-50 19-16,91-19 15,-91 19-15,140-9 16,-140 9-16,149 0 0,-149 0 16,157 9-16,-157-9 15,116 33-15,-116-33 16,74 56-16,-74-56 15,33 84-15,-33-84 0,9 121 16,-9-121-16,0 129 16,0-129-16,16 126 15,-16-126-15,50 112 0,-50-112 16,83 74-16,-83-74 16</inkml:trace>
  <inkml:trace contextRef="#ctx0" brushRef="#br0" timeOffset="20474.3637">11992 11992 0,'-33'23'16,"33"-23"-16,-74 84 15,74-84-15,-116 131 0,116-131 16,-149 152-16,149-152 16,0 0-16,0 0 15,-107 122-15,107-122 0</inkml:trace>
  <inkml:trace contextRef="#ctx0" brushRef="#br0" timeOffset="20712.2381">12430 11978 0,'0'52'0,"0"-52"0,-8 134 15,8-134-15,-25 172 16,25-172-16,0 0 16,-33 163-16,33-163 0,0 0 15</inkml:trace>
  <inkml:trace contextRef="#ctx0" brushRef="#br0" timeOffset="20892.3864">12158 12230 0,'0'0'0,"0"0"15,107 0-15,-107 0 0,165 3 16,-165-3-16,207 15 16,-207-15-16,215-15 15</inkml:trace>
  <inkml:trace contextRef="#ctx0" brushRef="#br0" timeOffset="21343.826">13464 11853 0,'0'0'0,"0"0"15,-50-71-15,50 71 0,-74-32 16,74 32-16,-107 5 15,107-5-15,-149 46 16,149-46-16,0 0 0,-116 80 16,116-80-16,0 0 15,-83 88-15,83-88 16,17 84-16,-17-84 16,91 46-16,-91-46 0,124 0 15,-124 0-15,157-51 16,-157 51-16,157-93 15,-157 93-15,0 0 16,0 0-16,0 0 0,0 0 16,0 0-16,132-98 15,-132 98-15,66-37 16,-66 37-16,-16 56 0,16-56 16,-58 121-16,58-121 15,-91 185-15,91-185 16,-74 196-16,74-196 0,-42 172 15,42-172-15,0 126 16,0-126-16,58 70 16,-58-70-16,83 0 15</inkml:trace>
  <inkml:trace contextRef="#ctx0" brushRef="#br0" timeOffset="21543.3337">14175 11833 0,'33'-3'0,"-33"3"15,108-5-15,-108 5 16,173-10-16,-173 10 15,191-23-15</inkml:trace>
  <inkml:trace contextRef="#ctx0" brushRef="#br0" timeOffset="21743.994">14307 12094 0,'0'0'0,"0"0"15,133 0-15,-133 0 16,149-9-16,-149 9 0,173-23 16</inkml:trace>
  <inkml:trace contextRef="#ctx0" brushRef="#br0" timeOffset="21944.6642">15218 11918 0,'0'0'0,"0"0"16,107 18-16,-107-18 15,158 14-15,-158-14 16,165-14-16,-165 14 16</inkml:trace>
  <inkml:trace contextRef="#ctx0" brushRef="#br0" timeOffset="22396.5524">16103 11607 0,'0'0'0,"0"0"16,66-38-16,-66 38 16,83-28-16,-83 28 15,132 14-15,-132-14 16,140 46-16,-140-46 16,141 84-16,-141-84 0,91 102 15,-91-102-15,33 121 16,-33-121-16,-8 125 15,8-125-15,-66 140 0,66-140 16,-116 131-16,116-131 16,-149 103-16,149-103 15,-141 59-15,141-59 16,0 0-16,-140 10 0,140-10 16,0 0-16,0 0 0,-108-33 15,108 33-15,-57-65 16,57 65-16,8-79 0,-8 79 15,66-69-15,-66 69 16,116-43-16,-116 43 16,149-5-16,-149 5 15,148 38-15,-148-38 16,133 65-16,-133-65 16,0 0-16,107 84 0,-107-84 15,0 0-15,83 74 16</inkml:trace>
  <inkml:trace contextRef="#ctx0" brushRef="#br0" timeOffset="26270.1753">3837 14072 0,'0'0'16,"0"0"-16,0 0 16,25-23-16,-25 23 15,83-51-15,-83 51 0,132-38 16,-132 38-16,149-10 15,-149 10-15,132 38 16,-132-38-16,108 98 16,-108-98-16,74 144 0,-74-144 15,66 181-15,-66-181 16,75 200-16,-75-200 16,83 182-16,-83-182 15,99 116-15,-99-116 0</inkml:trace>
  <inkml:trace contextRef="#ctx0" brushRef="#br0" timeOffset="26537.0166">4846 14034 0,'-16'19'0,"-59"37"16,75-56-16,-107 112 15,107-112-15,-124 152 0,124-152 16,-125 177-16,125-177 16,-123 149-16,123-149 15,0 0-15,-58 108 0,58-108 16,0 41-16</inkml:trace>
  <inkml:trace contextRef="#ctx0" brushRef="#br0" timeOffset="26727.6072">5476 14198 0,'33'-5'16,"-33"5"-16,124-20 15,-124 20-15,165-23 0,-165 23 16</inkml:trace>
  <inkml:trace contextRef="#ctx0" brushRef="#br0" timeOffset="26937.6963">5517 14695 0,'0'0'0,"0"0"0,0 0 15,124 4-15,-124-4 16,149 5-16,-149-5 15,190-9-15,-190 9 16,182-28-16</inkml:trace>
  <inkml:trace contextRef="#ctx0" brushRef="#br0" timeOffset="27155.0042">6608 14276 0,'0'0'0,"0"0"0,67-4 16,-67 4-16,132-5 16,-132 5-16,148-9 0,-148 9 15,166-19-15,-166 19 16</inkml:trace>
  <inkml:trace contextRef="#ctx0" brushRef="#br0" timeOffset="27555.6215">7286 13737 0,'0'0'15,"0"0"-15,0 0 0,0 0 16,0 0-16,0 0 16,83-5-16,-83 5 15,141 9-15,-141-9 0,157 9 16,-157-9-16,173 23 16,-173-23-16,149 15 15,-149-15-15,0 0 16,0 0-16,116 0 0,-116 0 15,0 0-15,0 0 16,66 13-16,-66-13 16,16 61-16,-16-61 15,-25 107-15,25-107 16,-57 163-16,57-163 0,-74 200 16,74-200-16,-75 205 15,75-205-15,-58 190 16,58-190-16,0 0 15,-33 140-15,33-140 0,17 60 16</inkml:trace>
  <inkml:trace contextRef="#ctx0" brushRef="#br0" timeOffset="28274.1355">12116 14039 0,'0'0'15,"0"0"-15,0 0 0,83-32 16,-83 32-16,132-24 16,-132 24-16,157 0 15,-157 0-15,157 18 16,-157-18-16,133 52 15,-133-52-15,82 70 0,-82-70 16,67 98-16,-67-98 16,33 126-16,-33-126 15,24 139-15,-24-139 16,25 148-16,-25-148 0,50 131 16,-50-131-16,74 79 15,-74-79-15,108 0 16</inkml:trace>
  <inkml:trace contextRef="#ctx0" brushRef="#br0" timeOffset="28541.2319">13307 14021 0,'0'0'0,"0"0"15,0 0-15,-66 41 16,66-41-16,-99 79 16,99-79-16,-116 135 15,116-135-15,-132 172 0,132-172 16,-108 163-16,108-163 16,0 0-16,0 0 15,0 0-15,-74 130 0,74-130 16,8 47-16,-8-47 15</inkml:trace>
  <inkml:trace contextRef="#ctx0" brushRef="#br0" timeOffset="28741.5896">13696 14290 0,'33'-9'16,"-33"9"-16,124-9 15,-124 9-15,182 4 16,-182-4-16,206 10 0</inkml:trace>
  <inkml:trace contextRef="#ctx0" brushRef="#br0" timeOffset="28953.2574">13828 14569 0,'0'0'0,"0"0"0,0 0 16,49 10-16,-49-10 15,108 4-15,-108-4 16,149 5-16,-149-5 0,182-5 16,-182 5-16</inkml:trace>
  <inkml:trace contextRef="#ctx0" brushRef="#br0" timeOffset="29209.5101">14746 14402 0,'0'0'0,"0"0"0,66 5 15,-66-5-15,116 4 16,-116-4-16,165 19 16,-165-19-16,183-14 0</inkml:trace>
  <inkml:trace contextRef="#ctx0" brushRef="#br0" timeOffset="29476.4998">15780 14150 0,'0'0'16,"0"0"-16,0 103 0,0-103 15,0 140-15,0-140 16,-8 195-16,8-195 16,0 191-16,0-191 0,25 125 15,-25-125-15</inkml:trace>
  <inkml:trace contextRef="#ctx0" brushRef="#br0" timeOffset="29710.2294">16326 14147 0,'0'41'0,"0"-41"15,17 149-15,-9 74 16,-8-223-16,8 247 16,-8-247-16,-16 269 15,16-269-15</inkml:trace>
  <inkml:trace contextRef="#ctx0" brushRef="#br0" timeOffset="32171.4241">16715 13415 0,'0'0'0,"0"0"0,0 0 16,-83 18-16,83-18 16,-116 29-16,116-29 15,-149 37-15,149-37 16,-198 42-16,-25-19 0,8-14 16,215-9-16,-215-4 15,-9-10-15,-16-5 16,240 19-16,-240-28 15,-33-4-15,-25-1 16,34 5-16,16 10 0,-9-6 16,-8 1-16,9-9 15,-8 8-15,-26 6 16,-16-5-16,9 0 16,-1 4-16,-16 5 0,-17-14 15,17 9-15,-1-9 16,-16 0-16,-33 5 15,33 0-15,1-10 16,-18 15-16,1-10 16,8 0-16,25 5 0,-25-1 15,-8 11-15,16-2 16,25 11-16,-16 4 16,16 9-16,32 10 15,26-10-15,-17 10 0,25 4 16,17 0-16,41-8 15,0-7-15,17 2 16,165-10-16,-157 8 16,157-8-16,-157 0 15,157 0-15,-157 0 0,157 0 16,0 0-16,-124 0 16,124 0-16,0 0 15,-91 25-15,91-25 16,-50 64-16,50-64 0,-17 111 15,17-111-15,0 168 16,0-168-16,25 214 16,-25-214-16,17 247 15,8 14-15,-9-19 16,-16-242-16,17 213 0,-10 2 16,2 8-16,-9-223 15,16 205-15,-7 9 16,-9-214-16,25 214 15,0-14-15,-25-200 0,33 195 16,-33-195-16,58 163 16,-58-163-16,91 125 15,-91-125-15,157 80 16,-157-80-16,206 18 16,-206-18-16,257-9 0,16-23 15,-17-16-15,-256 48 16,231-51-16,-7 10 15,-9-1-15,-215 42 16,206-32-16,27-2 0,23-3 16,-256 37-16,240-28 15,33 14-15,16 5 16,-34 9-16,-22 9 16,-1 5-16,-9 5 15,-8 0-15,-8-1 0,7 5 16,10-9-16,-18 10 15,-15-10-15,24 4 16,15-9-16,-230-9 16,241 24-16,32-1 15,0 5-15,-33 4 16,-33-12-16,0 3 0,-17-4 16,-190-19-16,207 18 15,41 10-15,8 0 16,-256-28-16,248 28 15,17 14-15,-1-5 16,-264-37-16,240 37 0,0 5 16,-9-15-16,-231-27 15,215 15-15,9 3 16,-9 6-16,-215-24 16,198 22-16,25 7 0,-16 3 15,-207-32-15,190 38 16,9-6-16,-199-32 15,198 37-15,-198-37 16,216 24-16,-216-24 16,223 18-16,-223-18 0,224 19 15,-224-19-15,206 14 16,-206-14-16,207 23 16,-207-23-16,190 9 15,-190-9-15,157 5 0,-157-5 16,133-10-16,-133 10 15,107-37-15,-107 37 16,83-74-16,-83 74 16,74-121-16,1-46 15,-75 167-15,49-186 0,-16-24 16,-8 0-16,-8 25 16,-1 12-16,1-13 15,-9-4-15,-8 190 0,8-214 16,1-46-16,-9-11 15,0 271-15,0-269 16,-25 4-16,0 27 16,25 238-16,-25-196 15,25 196-15,-25-172 16,25 172-16,0 0 0,0 0 16,-16-144-16,16 144 15,0 0-15,0 0 0,0 0 16,0 0-16,0 0 15,-8-88-15</inkml:trace>
  <inkml:trace contextRef="#ctx0" brushRef="#br0" timeOffset="33083.8976">9924 14476 0,'0'0'0,"-25"-14"16,25 14-16,-82-28 15,82 28-15,-83-23 0,83 23 16,-99 19-16,99-19 16,0 0-16,-75 51 15,75-51-15,0 0 0,-41 74 16,41-74-16,25 84 16,-25-84-16,66 60 15,-66-60-15,91 28 16,-91-28-16,91-23 0,-91 23 15,0 0-15,0 0 16,0 0-16,0 0 16,82-42-16,-82 42 0,0 0 15,0 0-15,0 0 16,0 0-16,58-32 0,-58 32 16,42 18-16,-42-18 15,33 56-15,-33-56 16,0 0-16,33 75 0,-33-75 15,0 0-15,33 60 16,-33-60-16,50 9 16,-50-9-16,49-37 15</inkml:trace>
  <inkml:trace contextRef="#ctx0" brushRef="#br0" timeOffset="33534.9064">10205 14532 0,'0'0'0,"0"0"0,17 61 16,-17-61-16,0 0 16,16 79-16,-16-79 0,0 0 15,0 0-15,0 0 16,0 0-16,0 0 15,25 83-15,-25-83 0,0 0 16,8 43-16,-8-43 16,0 0-16,0 0 15,-8-112-15,8 112 16,0 0-16,18-117 0,-18 117 16,0 0-16,0 0 15,41-107-15,-41 107 0,50-60 16,-50 60-16,49-4 15,-49 4-15,66 55 16,-66-55-16,50 84 16,-50-84-16,41 111 15,-41-111-15,0 0 0,0 0 16,42 99-16,-42-99 16,41 51-16,-41-51 15,50-10-15,-50 10 16,56-70-16,-56 70 0</inkml:trace>
  <inkml:trace contextRef="#ctx0" brushRef="#br0" timeOffset="34019.1076">11017 13816 0,'0'0'0,"0"0"0,0 0 16,24 88-16,-24-88 15,17 130-15,-17-130 16,16 182-16,-16-182 16,17 214-16,-17-214 0,0 0 15,8 181-15,-8-181 16,0 0-16,0 0 15,0 0-15,0 0 0,0 0 16,9 130-16,-9-130 16,0 0-16,0 0 15,-42-23-15,42 23 16,-41-74-16,41 74 0,0 0 16,-66-61-16,66 61 15,-66 0-15,66 0 16,0 0-16,-58 51 0,58-51 15,-17 75-15,17-75 16,41 84-16,-41-84 16,75 79-16,-75-79 15,107 41-15,-107-41 16,108-9-16,-108 9 0,83-60 16,-83 60-16,0 0 15,57-79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1T14:53:28.651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498 6550 0,'0'0'0,"0"0"16,-50 69-16,50-69 0,-74 80 16,74-80-16,-99 78 15,99-78-15,-108 74 16,108-74-16,-116 42 15,116-42-15,-99 32 0,99-32 16,0 0-16,-107 10 16,107-10-16,0 0 15,0 0-15,-66 15 16,66-15-16,-50 36 0,50-36 16,-33 70-16,33-70 15,-25 107-15,25-107 0,0 121 16,0-121-16,0 0 15,8 112-15,-8-112 16,0 0-16,33 83 16,-33-83-16,67 52 0,-67-52 15,91 23-15,-91-23 16,140 0-16,-140 0 16,141 0-16,-141 0 15,140 28-15,-140-28 0,116 56 16,-116-56-16,66 93 15,-66-93-15,17 116 16,-17-116-16,-25 139 16,25-139-16,-66 136 0,66-136 15,-99 120-15,99-120 16,-108 94-16,108-94 16,0 0-16,0 0 15,-91 51-15,91-51 0,-58-9 16,58 9-16</inkml:trace>
  <inkml:trace contextRef="#ctx0" brushRef="#br0" timeOffset="320.7324">2796 7642 0,'0'0'0,"0"0"16,66-14-16,-66 14 16,91-23-16,-91 23 15,124-23-15,-124 23 16,124-19-16,-124 19 0,0 0 16,99 19-16,-99-19 15,74 51-15,-74-51 16,67 107-16,-67-107 0,33 139 15,-33-139-15,33 144 16,-33-144-16,41 131 16,-41-131-16,0 0 15,0 0-15,50 98 0,-50-98 16</inkml:trace>
  <inkml:trace contextRef="#ctx0" brushRef="#br0" timeOffset="573.3929">3672 7638 0,'0'0'15,"0"0"-15,-50 97 16,50-97-16,-66 126 0,66-126 15,-82 162-15,82-162 16,-91 173-16,91-173 16,0 0-16,-50 130 15,50-130-15,-16 52 0,16-52 16</inkml:trace>
  <inkml:trace contextRef="#ctx0" brushRef="#br0" timeOffset="740.1264">4267 7851 0,'0'0'16,"0"0"-16,141-23 16,-141 23-16,157-37 0,-157 37 15,190-56-15,-190 56 16</inkml:trace>
  <inkml:trace contextRef="#ctx0" brushRef="#br0" timeOffset="1252.6377">5119 7074 0,'0'0'0,"0"0"15,66-55-15,-66 55 16,99-33-16,-99 33 16,116-18-16,-116 18 0,142 28 15,-142-28-15,132 51 16,-132-51-16,99 107 16,-99-107-16,58 145 15,-58-145-15,8 180 0,-8-180 16,-49 214-16,49-214 15,-91 214-15,91-214 16,-116 192-16,116-192 16,-140 125-16,140-125 0,-134 75 15,134-75-15,0 0 16,0 0-16,-115 18 16,115-18-16,-83-37 15,83 37-15,-33-84 0,33 84 16,25-103-16,-25 103 15,66-93-15,-66 93 16,107-60-16,-107 60 0,99-15 16,-99 15-16,101 38 15,-101-38-15,74 79 16,-74-79-16,74 103 16,-74-103-16,50 107 0,-50-107 15,66 70-15,-66-70 16,66 4-16</inkml:trace>
  <inkml:trace contextRef="#ctx0" brushRef="#br0" timeOffset="1452.3822">6319 7535 0,'0'0'0,"0"0"16,99-18-16,-99 18 0,141-10 15,-141 10-15,157-14 16,-157 14-16</inkml:trace>
  <inkml:trace contextRef="#ctx0" brushRef="#br0" timeOffset="1656.8924">6468 8065 0,'0'0'0,"0"0"0,116 0 16,-116 0-16,140-9 15,-140 9-15,182-33 0,-182 33 16,190-60-16</inkml:trace>
  <inkml:trace contextRef="#ctx0" brushRef="#br0" timeOffset="2107.0027">7336 7084 0,'0'0'15,"0"0"-15,0 0 16,99 9-16,-99-9 15,133 14-15,-133-14 16,181 15-16,-181-15 0,191 3 16,-191-3-16,190-8 15,-190 8-15,149-14 0,-149 14 16,0 0-16,0 0 16,0 0-16,115-4 15,-115 4-15,67 26 16,-67-26-16,16 71 0,-16-71 15,-25 111-15,25-111 16,-49 172-16,49-172 16,-66 210-16,66-210 15,-75 236-15,75-236 0,-58 220 16,58-220-16,-25 181 16,25-181-16,0 0 15,8 103-15</inkml:trace>
  <inkml:trace contextRef="#ctx0" brushRef="#br0" timeOffset="2407.3523">8742 7791 0,'0'0'15,"0"0"-15,49-42 16,-49 42-16,83-27 0,-83 27 16,124-19-16,-124 19 15,0 0-15,116 0 16,-116 0-16,99 42 0,-99-42 16,83 88-16,-83-88 15,41 125-15,-41-125 16,32 145-16,-32-145 15,42 116-15,-42-116 0,58 74 16,-58-74-16</inkml:trace>
  <inkml:trace contextRef="#ctx0" brushRef="#br0" timeOffset="2671.9993">9403 7703 0,'-16'22'0,"16"-22"0,-58 89 15,58-89-15,-99 154 16,99-154-16,-116 190 0,116-190 15,-99 183-15,99-183 16,0 0-16,0 0 16,-58 111-16</inkml:trace>
  <inkml:trace contextRef="#ctx0" brushRef="#br0" timeOffset="2922.0784">10263 7573 0,'0'51'0,"0"-51"16,-16 134-16,16-134 15,-25 196-15,25-196 16,-33 204-16,33-204 16,0 0-16,0 0 0</inkml:trace>
  <inkml:trace contextRef="#ctx0" brushRef="#br0" timeOffset="3106.318">10007 7847 0,'0'0'0,"0"0"0,0 0 16,0 0-16,0 0 15,91 14-15,-91-14 16,132-14-16,-132 14 16,175-33-16,-175 33 0,190-69 15</inkml:trace>
  <inkml:trace contextRef="#ctx0" brushRef="#br0" timeOffset="3356.6757">11165 7233 0,'0'37'0,"0"-37"0,0 126 15,0 51-15,-8 32 16,8-209-16,-16 186 16,16-186-16,-25 172 15,25-172-15,0 0 0,0 0 16,-17 127-16,17-127 16,9 46-16,-9-46 15</inkml:trace>
  <inkml:trace contextRef="#ctx0" brushRef="#br0" timeOffset="3690.8304">11744 7270 0,'0'0'0,"0"0"16,0 0-16,0 70 15,0-70-15,-8 102 16,8-102-16,-17 149 0,17-149 16,-33 158-16,33-158 15,0 0-15,0 0 0,0 0 16,0 0-16,0 0 16,0 0-16,-24 144 15,24-144-15,0 0 0,0 84 16,0-84-16,66 9 15,-66-9-15,107-32 16,-107 32-16,140-42 16,-140 42-16,0 0 0,150-33 15,-150 33-15</inkml:trace>
  <inkml:trace contextRef="#ctx0" brushRef="#br0" timeOffset="3926.898">12249 7228 0,'0'0'0,"0"0"0,-9 126 15,9-126-15,-16 168 16,16-168-16,-17 227 15,17-227-15,-16 251 16,16-251-16,-9 238 0,9-238 16,-16 204-16,16-204 15</inkml:trace>
  <inkml:trace contextRef="#ctx0" brushRef="#br0" timeOffset="5468.7651">16748 7117 0,'-33'8'0,"33"-8"16,-108 34-16,108-34 0,-165 41 15,165-41-15,-149 33 16,149-33-16,0 0 15,-132 14-15,132-14 0,0 0 16,0 0-16,-83 9 16,83-9-16,0 0 0,0 0 15,-66 5-15,66-5 16,-66 38-16,66-38 16,-50 87-16,50-87 15,-50 113-15,50-113 0,-33 111 16,33-111-16,0 0 15,-8 102-15,8-102 16,0 0-16,33 65 0,-33-65 16,66 19-16,-66-19 15,116-19-15,-116 19 16,149-42-16,-149 42 16,157-28-16,-157 28 0,124 5 15,-124-5-15,83 37 16,-83-37-16,24 74 15,-24-74-15,-16 99 0,16-99 16,-74 116-16,74-116 16,-100 126-16,100-126 15,-124 116-15,124-116 16,0 0-16,0 0 0,-107 56 16,107-56-16</inkml:trace>
  <inkml:trace contextRef="#ctx0" brushRef="#br0" timeOffset="5794.738">16673 7791 0,'0'0'16,"0"0"-16,42-14 15,-42 14-15,74-32 16,-74 32-16,116-33 0,-116 33 16,132-28-16,-132 28 15,0 0-15,108 9 16,-108-9-16,82 52 0,-82-52 16,33 93-16,-33-93 15,17 130-15,-17-130 16,16 144-16,-16-144 15,42 135-15,-42-135 0,66 89 16,-66-89-16,83 37 16</inkml:trace>
  <inkml:trace contextRef="#ctx0" brushRef="#br0" timeOffset="6017.7537">17533 7763 0,'0'0'15,"0"0"-15,-74 75 16,74-75-16,-75 111 0,75-111 16,-91 154-16,91-154 15,-82 154-15,82-154 16,0 0-16,0 0 15,-50 116-15,50-116 0</inkml:trace>
  <inkml:trace contextRef="#ctx0" brushRef="#br0" timeOffset="6198.9353">17947 7865 0,'0'0'0,"0"0"0,115-9 16,-115 9-16,191-23 15,-191 23-15,223-33 16,-223 33-16</inkml:trace>
  <inkml:trace contextRef="#ctx0" brushRef="#br0" timeOffset="6713.8931">18790 7224 0,'0'0'0,"0"0"0,0 0 15,58-33-15,-58 33 16,99-28-16,-99 28 0,141-4 15,-141 4-15,157 27 16,-157-27-16,149 56 16,-149-56-16,91 103 15,-91-103-15,33 134 0,-33-134 16,-25 163-16,25-163 16,-75 186-16,75-186 15,-115 186-15,115-186 0,-133 140 16,133-140-16,-140 88 15,140-88-15,0 0 16,-124 33-16,124-33 16,0 0-16,0 0 0,-91-18 15,91 18-15,-33-47 16,33 47-16,33-79 16,-33 79-16,82-75 15,-82 75-15,116-46 0,-116 46 16,124-5-16,-124 5 15,83 46-15,-83-46 16,58 80-16,-58-80 16,33 93-16,-33-93 0,0 0 15,50 84-15,-50-84 16,66 33-16</inkml:trace>
  <inkml:trace contextRef="#ctx0" brushRef="#br0" timeOffset="6920.1317">20155 7531 0,'0'0'16,"0"0"-16,116-9 0,-116 9 15,141-15-15,-141 15 16,173-23-16,-173 23 16,0 0-16</inkml:trace>
  <inkml:trace contextRef="#ctx0" brushRef="#br0" timeOffset="7097.9348">20114 7982 0,'0'0'0,"0"0"15,83 32-15,-83-32 0,157 9 16,41-32-16,-198 23 16,223-46-16</inkml:trace>
  <inkml:trace contextRef="#ctx0" brushRef="#br0" timeOffset="7414.5092">21462 7591 0,'0'0'16,"0"0"-16,149-5 15,-149 5-15,165-18 0,-165 18 16,207-23-16,-207 23 16</inkml:trace>
  <inkml:trace contextRef="#ctx0" brushRef="#br0" timeOffset="7782.4027">23222 6410 0,'0'0'15,"0"0"-15,-65 0 16,65 0-16,-91 28 0,91-28 15,-149 79-15,149-79 16,-174 139-16,-16 38 16,25 4-16,165-181 15,-116 172-15,116-172 16,-99 177-16,99-177 0,-83 191 16,83-191-16,-49 195 15,49-195-15,-17 176 16,17-176-16,25 140 15,-25-140-15,74 93 0,-74-93 16,116 34-16</inkml:trace>
  <inkml:trace contextRef="#ctx0" brushRef="#br0" timeOffset="8216.3648">22603 7163 0,'0'0'0,"0"0"0,0 0 16,49 23-16,-49-23 15,108 14-15,-108-14 0,132 5 16,-132-5-16,149-5 16,-149 5-16,0 0 15,0 0-15,132-18 16,-132 18-16,0 0 0,0 0 16,75-9-16,-75 9 15,8 46-15,-8-46 16,-41 98-16,41-98 0,-75 139 15,75-139-15,-82 177 16,82-177-16,-67 181 16,67-181-16,0 0 15,-24 135-15,24-135 0,33 74 16,-33-74-16,66-18 16</inkml:trace>
  <inkml:trace contextRef="#ctx0" brushRef="#br0" timeOffset="8517.2843">23215 7335 0,'0'0'0,"0"0"16,0 0-16,0 0 15,49-4-15,-49 4 16,83-6-16,-83 6 0,99 15 15,-99-15-15,108 33 16,-108-33-16,91 69 16,-91-69-16,57 98 15,-57-98-15,42 116 0,-42-116 16,33 126-16,-33-126 16,33 102-16,-33-102 15,50 65-15,-50-65 16,66 19-16,-66-19 0,91-37 15</inkml:trace>
  <inkml:trace contextRef="#ctx0" brushRef="#br0" timeOffset="8737.0727">23975 7325 0,'0'0'0,"0"0"16,-82 80-16,82-80 16,-91 117-16,91-117 0,-116 171 15,116-171-15,-116 172 16,116-172-16,0 0 16,-74 140-16,74-140 15,0 46-15,0-46 0</inkml:trace>
  <inkml:trace contextRef="#ctx0" brushRef="#br0" timeOffset="8977.4824">24438 7242 0,'9'47'0,"-9"-47"16,8 111-16,-8-111 15,16 173-15,-16-173 16,0 204-16,0-204 16,0 0-16,9 158 0,-9-158 15</inkml:trace>
  <inkml:trace contextRef="#ctx0" brushRef="#br0" timeOffset="9145.7326">24207 7591 0,'0'0'0,"0"0"0,0 0 15,0 0-15,116-9 16,-116 9-16,140-28 0,-140 28 15,182-61-15,-182 61 16</inkml:trace>
  <inkml:trace contextRef="#ctx0" brushRef="#br0" timeOffset="9343.7999">24911 7065 0,'0'0'0,"0"0"15,0 75-15,0-75 16,0 102-16,0-102 0,-9 158 16,9-158-16,-16 191 15,16-191-15,0 0 16,-17 177-16,17-177 16,0 116-16,0-116 0</inkml:trace>
  <inkml:trace contextRef="#ctx0" brushRef="#br0" timeOffset="9674.5382">24985 7150 0,'0'0'16,"0"0"-16,0 0 15,25 83-15,-25-83 0,8 89 16,-8-89-16,-16 106 16,16-106-16,0 0 15,-33 103-15,33-103 16,0 0-16,0 0 0,0 0 16,0 0-16,-33 79 15,33-79-15,0 0 0,0 0 16,57 32-16,-57-32 15,91-18-15,-91 18 16,116-33-16,-116 33 16,83-56-16,-83 56 0</inkml:trace>
  <inkml:trace contextRef="#ctx0" brushRef="#br0" timeOffset="9880.2522">25217 7228 0,'0'0'0,"0"0"15,8 94-15,-8-94 16,0 120-16,0-120 16,0 172-16,0-172 15,-17 196-15,17-196 0,0 0 16,-24 167-16,24-167 15</inkml:trace>
  <inkml:trace contextRef="#ctx0" brushRef="#br0" timeOffset="10254.3438">24505 6331 0,'0'0'15,"0"0"-15,99 79 16,41 23-16,-140-102 15,175 130-15,-10 33 16,-16 0-16,-149-163 0,99 172 16,-99-172-16,50 195 15,-50-195-15,25 219 16,-42 18-16,17-237 16,-41 214-16,41-214 0,-66 201 15,66-201-15,-83 186 16,83-186-16</inkml:trace>
  <inkml:trace contextRef="#ctx0" brushRef="#br0" timeOffset="33046.8207">1655 9387 0,'33'-9'16,"-33"9"-16,91-47 0</inkml:trace>
  <inkml:trace contextRef="#ctx0" brushRef="#br0" timeOffset="33600.6394">2746 8903 0,'-17'14'0,"17"-14"16,-57 37-16,57-37 0,-83 61 15,83-61-15,0 0 16,0 0-16,0 0 0,-91 60 15,91-60-15,0 0 16,0 0-16,-66 28 16,66-28-16,0 0 15,0 0-15,0 0 0,0 0 16,-66 10-16,66-10 16,0 0-16,-42 18 15,42-18-15,0 0 0,0 0 16,-33 51-16,33-51 15,0 0-15,0 47 16,0-47-16,33 46 0,-33-46 16,75 24-16,-75-24 15,99 9-15,-99-9 16,132 0-16,-132 0 16,116 23-16,-116-23 0,108 51 15,-108-51-15,57 70 16,-57-70-16,9 89 15,-9-89-15,-33 101 16,33-101-16,-83 94 0,83-94 16,0 0-16,-75 74 15,75-74-15,0 0 16,-82 19-16,82-19 0,-50-42 16,50 42-16</inkml:trace>
  <inkml:trace contextRef="#ctx0" brushRef="#br0" timeOffset="33867.715">3085 9336 0,'0'0'0,"0"0"16,57 9-16,-57-9 0,75 0 15,-75 0-15,0 0 16,100 5-16,-100-5 15,91 32-15,-91-32 16,82 47-16,-82-47 0,58 79 16,-58-79-16,41 98 15,-41-98-15,42 97 16,-42-97-16,0 0 0,58 88 16,-58-88-16,0 0 15,91 38-15</inkml:trace>
  <inkml:trace contextRef="#ctx0" brushRef="#br0" timeOffset="34101.6808">3705 9396 0,'-25'23'0,"25"-23"0,-66 66 16,66-66-16,-91 106 16,91-106-16,-107 135 15,107-135-15,0 0 16,0 0-16,-75 116 16,75-116-16,-16 66 0,16-66 15</inkml:trace>
  <inkml:trace contextRef="#ctx0" brushRef="#br0" timeOffset="34419.921">7080 9061 0,'49'0'0,"-49"0"0,116 0 15,-116 0-15,182-4 16,-182 4-16,190-18 0</inkml:trace>
  <inkml:trace contextRef="#ctx0" brushRef="#br0" timeOffset="34970.3927">8312 8806 0,'0'0'0,"0"0"0,-50 18 16,50-18-16,0 0 15,0 0-15,-58 23 0,58-23 16,0 0-16,0 0 15,-74 33-15,74-33 0,0 0 16,0 0-16,0 0 16,0 0-16,-83 5 15,83-5-15,0 0 16,-83 8-16,83-8 0,0 0 16,0 0-16,-57 29 15,57-29-15,0 0 0,0 0 16,-33 51-16,33-51 15,0 0-15,24 46 16,-24-46-16,75 33 16,-75-33-16,107 19 0,-107-19 15,116 4-15,-116-4 16,0 0-16,99 15 16,-99-15-16,0 0 0,91 36 15,-91-36-15,33 75 16,-33-75-16,0 89 15,0-89-15,-41 88 16,41-88-16,-83 79 0,83-79 16,0 0-16,-74 56 15,74-56-15,0 0 16,-66 13-16,66-13 0,-17-36 16</inkml:trace>
  <inkml:trace contextRef="#ctx0" brushRef="#br0" timeOffset="35254.0481">8717 9113 0,'0'0'0,"0"0"0,0 0 15,50 0-15,-50 0 0,74 0 16,-74 0-16,0 0 15,83 4-15,-83-4 16,0 0-16,82 24 16,-82-24-16,58 50 0,-58-50 15,42 80-15,-42-80 16,33 83-16,-33-83 16,0 0-16,41 75 15,-41-75-15,0 0 0,74 36 16,-74-36-16</inkml:trace>
  <inkml:trace contextRef="#ctx0" brushRef="#br0" timeOffset="35429.7185">9369 9075 0,'0'0'0,"0"0"0,-40 56 15,40-56-15,-42 88 16,42-88-16,-74 126 16,74-126-16,-83 154 0,83-154 15</inkml:trace>
  <inkml:trace contextRef="#ctx0" brushRef="#br0" timeOffset="35838.5807">4739 11192 0,'33'-10'0,"-33"10"16,107-23-16,-107 23 16</inkml:trace>
  <inkml:trace contextRef="#ctx0" brushRef="#br0" timeOffset="36322.3648">5723 10647 0,'0'0'0,"0"0"0,75 15 15,-75-15-15,99 28 16,-99-28-16,91 55 16,-91-55-16,75 88 0,-75-88 15,41 122-15,-41-122 16,-16 144-16,16-144 16,-67 154-16,67-154 15,-99 125-15,99-125 0,-116 84 16,116-84-16,0 0 15,-91 37-15,91-37 16,0 0-16,0 0 0,-74-9 16,74 9-16,-41-57 15,41 57-15,8-78 16,-8 78-16,58-74 0,-58 74 16,81-42-16,-81 42 15,101 19-15,-101-19 16,99 50-16,-99-50 15,0 0-15,74 79 0,-74-79 16,0 0-16,67 84 16,-67-84-16,74 42 15,-74-42-15,83-14 0</inkml:trace>
  <inkml:trace contextRef="#ctx0" brushRef="#br0" timeOffset="36502.8103">6658 10992 0,'0'0'0,"0"0"16,33 9-16,-33-9 16,75 0-16,-75 0 0,115 0 15,-115 0-15,108-4 16,-108 4-16,0 0 15</inkml:trace>
  <inkml:trace contextRef="#ctx0" brushRef="#br0" timeOffset="36673.5818">6766 11373 0,'0'0'0,"0"0"0,0 0 15,82 9-15,-82-9 16,91-4-16,-91 4 16,141-14-16</inkml:trace>
  <inkml:trace contextRef="#ctx0" brushRef="#br0" timeOffset="37308.1925">7857 10633 0,'0'0'0,"0"0"15,50-19-15,-50 19 16,74-18-16,-74 18 15,108 0-15,-108 0 0,115 33 16,-115-33-16,99 65 16,-99-65-16,67 102 15,-67-102-15,16 131 0,-16-131 16,-41 154-16,41-154 16,-83 152-16,83-152 15,-83 136-15,83-136 16,0 0-16,-82 89 0,82-89 15,0 0-15,0 0 16,-83 32-16,83-32 16,-41-32-16,41 32 0,-17-85 15,17 85-15,33-111 16,-33 111-16,0 0 16,66-84-16,-66 84 15,83-42-15,-83 42 0,75 23 16,-75-23-16,0 0 15,66 61-15,-66-61 16,0 0-16,58 88 0,-58-88 16,57 61-16</inkml:trace>
  <inkml:trace contextRef="#ctx0" brushRef="#br0" timeOffset="37598.3633">8750 10983 0,'0'0'0,"0"0"16,0 0-16,0 0 0,50 0 16,-50 0-16,74 0 15,-74 0-15,91 0 16,-91 0-16,0 0 15,99 9-15,-99-9 0,83 37 16,-83-37-16,66 75 16,-66-75-16,58 106 15,-58-106-15,33 112 0,-33-112 16,0 0-16,41 93 16,-41-93-16,0 0 15</inkml:trace>
  <inkml:trace contextRef="#ctx0" brushRef="#br0" timeOffset="37825.195">9420 10908 0,'0'0'0,"0"0"16,-66 66-16,66-66 15,-67 88-15,67-88 16,-107 125-16,107-125 16,-99 140-16,99-140 0,0 0 15,-66 106-15,66-106 16,-33 48-16</inkml:trace>
  <inkml:trace contextRef="#ctx0" brushRef="#br0" timeOffset="38087.5157">10065 10787 0,'8'37'0,"-8"-37"0,0 117 16,0-117-16,-8 172 16,8-172-16,-25 172 0,25-172 15,0 0-15,0 0 16,0 0-16,-17 112 16,17-112-16</inkml:trace>
  <inkml:trace contextRef="#ctx0" brushRef="#br0" timeOffset="38259.9935">9841 11043 0,'0'0'0,"0"0"0,0 0 16,116-10 0,-116 10-16,124-4 0,-124 4 15,166-14-15,-166 14 16,158-51-16</inkml:trace>
  <inkml:trace contextRef="#ctx0" brushRef="#br0" timeOffset="38476.9148">10868 10536 0,'0'0'15,"0"0"-15,-9 106 16,9-106-16,-8 149 0,8-149 16,-25 183-16,25-183 15,0 0-15,-24 158 16,24-158-16,0 0 16,0 93-16,0-93 0,0 0 15</inkml:trace>
  <inkml:trace contextRef="#ctx0" brushRef="#br0" timeOffset="38797.9714">11223 10559 0,'0'0'0,"0"0"0,0 0 15,0 0-15,0 0 16,0 0-16,-8 60 15,8-60-15,-33 84 0,33-84 16,-41 93-16,41-93 16,-50 103-16,50-103 15,0 0-15,0 0 16,0 0-16,0 0 0,-25 70 16,25-70-16,50 18 15,-50-18-15,107-4 16,-107 4-16,141-24 0,-141 24 15,0 0-15,0 0 16,149-27-16,-149 27 16,0 0-16,99-38 0</inkml:trace>
  <inkml:trace contextRef="#ctx0" brushRef="#br0" timeOffset="38995.2288">11595 10439 0,'0'0'0,"0"41"16,0-41-16,0 102 15,0-102-15,0 158 16,0-158-16,-8 206 0,8-206 16,-8 227-16,8-227 15,-17 209-15,17-209 16</inkml:trace>
  <inkml:trace contextRef="#ctx0" brushRef="#br0" timeOffset="40899.0172">4259 12779 0,'33'3'0,"-33"-3"0,124 5 15,-124-5-15,149-5 16,-149 5-16,165-13 15,-165 13-15,141-38 0</inkml:trace>
  <inkml:trace contextRef="#ctx0" brushRef="#br0" timeOffset="41132.6273">5152 12420 0,'0'0'0,"0"0"0,8 65 16,-8-65-16,0 107 16,0-107-16,0 163 15,0-163-15,-24 204 16,24-204-16,-42 205 16,42-205-16,0 0 0,-25 158 15,25-158-15,9 65 16,-9-65-16,58-41 15</inkml:trace>
  <inkml:trace contextRef="#ctx0" brushRef="#br0" timeOffset="41550.2377">5649 12531 0,'-8'38'16,"8"-38"-16,-25 102 16,25-102-16,-33 154 15,33-154-15,-16 172 0,16-172 16,24 139-16,-24-139 16,58 89-16,-58-89 15,91 46-15,-91-46 16,99-9-16,-99 9 15,100-57-15,-100 57 0,66-83 16,-66 83-16,0 0 16,25-92-16,-25 92 0,-25-61 15,25 61-15,-58-23 16,58 23-16,-91 36 16,91-36-16,-91 94 15,91-94-15,0 0 16,-66 111-16,66-111 0,-17 107 15,17-107-15,41 65 16,-41-65-16,92-4 16,-92 4-16</inkml:trace>
  <inkml:trace contextRef="#ctx0" brushRef="#br0" timeOffset="41733.9766">6451 12662 0,'0'0'15,"0"0"-15,108-29 16,-108 29-16,124-18 16,-124 18-16,140-23 0,-140 23 15</inkml:trace>
  <inkml:trace contextRef="#ctx0" brushRef="#br0" timeOffset="41912.5712">6468 13005 0,'0'0'16,"0"0"-16,107 0 15,-107 0-15,141-13 0,-141 13 16,182-46-16,-182 46 16</inkml:trace>
  <inkml:trace contextRef="#ctx0" brushRef="#br0" timeOffset="42384.9086">7584 12387 0,'0'0'0,"0"0"0,83-18 16,-83 18-16,116-5 16,-116 5-16,132 18 15,-132-18-15,0 0 0,124 48 16,-124-48-16,74 92 15,-74-92-15,17 126 16,-17-126-16,-58 131 16,58-131-16,-116 134 0,116-134 15,-140 102-15,140-102 16,0 0-16,-141 66 16,141-66-16,0 0 0,-116 9 15,116-9-15,-74-33 16,74 33-16,-17-70 15,17 70-15,42-93 16,-42 93-16,99-69 0,-99 69 16,124-14-16,-124 14 15,107 42-15,-107-42 16,91 74-16,-91-74 16,0 0-16,58 98 0,-58-98 15,0 0-15,58 97 16,-58-97-16,58 57 15,-58-57-15</inkml:trace>
  <inkml:trace contextRef="#ctx0" brushRef="#br0" timeOffset="42720.7658">8303 12727 0,'0'0'0,"0"0"16,0 0-16,0 0 16,0 0-16,0 0 0,58-9 15,-58 9-15,83-10 16,-83 10-16,83 0 16,-83 0-16,82 33 15,-82-33-15,75 60 0,-75-60 16,41 93-16,-41-93 15,25 111-15,-25-111 16,33 117-16,-33-117 0,0 0 16,33 93-16,-33-93 15,0 0-15,50 47 16,-50-47-16,58-19 16,-58 19-16,66-70 0</inkml:trace>
  <inkml:trace contextRef="#ctx0" brushRef="#br0" timeOffset="42890.1921">9048 12820 0,'0'0'0,"0"0"16,0 0-16,0 0 15,-75-5-15,75 5 0,-74 42 16,74-42-16,-66 70 16,66-70-16,-83 121 15,83-121-15,-74 131 16,74-131-16,-91 134 15,91-134-15,0 0 0</inkml:trace>
  <inkml:trace contextRef="#ctx0" brushRef="#br0" timeOffset="43339.6311">7568 14709 0,'0'0'0,"0"0"0,0 0 15,57-23-15,-57 23 16,100-14-16,-100 14 16,99-5-16,-99 5 15,0 0-15,91 14 0,-91-14 16,66 46-16,-66-46 15,50 75-15,-50-75 16,16 107-16,-16-107 0,8 121 16,-8-121-16,34 107 15,-34-107-15,57 65 16,-57-65-16,83 9 16,-83-9-16</inkml:trace>
  <inkml:trace contextRef="#ctx0" brushRef="#br0" timeOffset="43587.0256">8361 14550 0,'0'0'0,"0"0"15,-74 52-15,74-52 16,-83 88-16,83-88 15,-107 126-15,107-126 16,-133 144-16,133-144 0,-124 139 16,124-139-16,0 0 15,-107 112-15,107-112 16,0 0-16,-74 56 0,74-56 16</inkml:trace>
  <inkml:trace contextRef="#ctx0" brushRef="#br0" timeOffset="43857.398">6774 14527 0,'0'0'16,"0"0"-16,83-9 15,-83 9-15,107-4 16,-107 4-16,149-5 0,-149 5 16,0 0-16,0 0 15,0 0-15</inkml:trace>
  <inkml:trace contextRef="#ctx0" brushRef="#br0" timeOffset="44042.0032">6658 14816 0,'0'0'16,"0"0"-16,0 0 0,50 18 15,-50-18-15,132 5 16,-132-5-16,149 5 16,-149-5-16</inkml:trace>
  <inkml:trace contextRef="#ctx0" brushRef="#br0" timeOffset="44389.4217">4631 14648 0,'0'0'16,"0"0"-16,0 0 16,83 33-16,-83-33 15,124 18-15,-124-18 0,149 15 16,-149-15-16,157 0 15</inkml:trace>
  <inkml:trace contextRef="#ctx0" brushRef="#br0" timeOffset="44889.4012">5873 14286 0,'0'0'0,"0"0"16,0 0-16,-58-5 15,58 5-15,0 0 16,-68 0-16,68 0 0,0 0 16,-73 18-16,73-18 15,-50 70-15,50-70 16,0 89-16,0-89 0,42 111 15,-42-111-15,81 130 16,-81-130-16,76 145 16,-76-145-16,0 0 15,50 129-15,-50-129 16,0 0-16,0 113 0,0-113 16,-50 69-16,50-69 15,0 0-15,-76 10 16,76-10-16,-73-56 0,73 56 15,-41-107-15,41 107 16,0-135-16,0 135 16,49-153-16,-49 153 15,91-141-15,-91 141 0,91-106 16,-91 106-16,0 0 16,83-79-16,-83 79 15,0 0-15,0 0 16,33-51-16,-33 51 0,0 0 15,-16-47-15</inkml:trace>
  <inkml:trace contextRef="#ctx0" brushRef="#br0" timeOffset="52372.4913">16557 8973 0,'0'0'0,"0"0"0,-90 0 15,90 0-15,-108 5 16,108-5-16,-132 4 0,132-4 15,-108 0-15,108 0 16,0 0-16,-99-9 16,99 9-16,0 0 15,0 0-15,-83-5 0,83 5 16,-58 19-16,58-19 16,-41 55-16,41-55 15,-41 89-15,41-89 0,-25 98 16,25-98-16,0 0 15,0 97-15,0-97 16,0 0-16,25 75 0,-25-75 16,49 38-16,-49-38 15,83 0-15,-83 0 16,132-20-16,-132 20 16,149-18-16,-149 18 15,149 14-15,-149-14 0,108 50 16,-108-50-16,66 76 15,-66-76-15,8 106 16,-8-106-16,-41 121 16,41-121-16,-83 117 0,83-117 15,-91 88-15,91-88 16,0 0-16,-108 60 16,108-60-16,-74 6 15,74-6-15,-25-61 0</inkml:trace>
  <inkml:trace contextRef="#ctx0" brushRef="#br0" timeOffset="52657.1914">16706 9606 0,'0'0'0,"0"0"15,66-19-15,-66 19 16,91-19-16,-91 19 0,132-18 16,-132 18-16,116 4 15,-116-4-15,108 37 16,-108-37-16,66 61 0,-66-61 16,41 93-16,-41-93 15,34 120-15,-34-120 16,33 131-16,-33-131 15,0 0-15,49 103 0,-49-103 16</inkml:trace>
  <inkml:trace contextRef="#ctx0" brushRef="#br0" timeOffset="52889.4496">17533 9536 0,'0'0'0,"0"0"15,-66 60-15,66-60 0,-74 89 16,74-89-16,-83 111 16,83-111-16,-74 121 15,74-121-15,0 0 16,-50 102-16,50-102 0,8 61 15,-8-61-15</inkml:trace>
  <inkml:trace contextRef="#ctx0" brushRef="#br0" timeOffset="53072.9224">17980 9699 0,'33'0'0,"-33"0"16,124-9-16,-124 9 15,165-15-15,-165 15 16,190-33-16</inkml:trace>
  <inkml:trace contextRef="#ctx0" brushRef="#br0" timeOffset="53574.3045">18807 9252 0,'0'0'16,"0"0"-16,41-37 15,-41 37-15,99-28 16,-99 28-16,141-14 0,-141 14 15,165 23-15,-165-23 16,156 61-16,-156-61 16,109 88-16,-109-88 0,49 112 15,-49-112-15,-8 125 16,8-125-16,-74 126 16,74-126-16,-116 121 15,116-121-15,-157 93 16,157-93-16,-141 51 0,141-51 15,0 0-15,-124 9 16,124-9-16,-74-18 16,74 18-16,-25-61 15,25 61-15,25-84 0,-25 84 16,66-78-16,-66 78 16,91-47-16,-91 47 15,107-9-15,-107 9 0,99 37 16,-99-37-16,83 74 15,-83-74-15,75 94 16,-75-94-16,0 0 16,66 78-16,-66-78 0,74 33 15,-74-33-15</inkml:trace>
  <inkml:trace contextRef="#ctx0" brushRef="#br0" timeOffset="53741.0278">20006 9452 0,'0'0'0,"0"0"16,75 0-16,-75 0 16,116 5-16,-116-5 15,165 8-15,-165-8 0</inkml:trace>
  <inkml:trace contextRef="#ctx0" brushRef="#br0" timeOffset="53928.007">20155 9833 0,'0'0'15,"0"0"-15,75 6 0,-75-6 16,140-15-16,-140 15 16,182-33-16,-182 33 15</inkml:trace>
  <inkml:trace contextRef="#ctx0" brushRef="#br0" timeOffset="54124.7294">21007 9526 0,'0'0'16,"0"0"-16,0 0 16,74 15-16,-74-15 15,149 4-15,-149-4 0,182 5 16,-182-5-16</inkml:trace>
  <inkml:trace contextRef="#ctx0" brushRef="#br0" timeOffset="54475.8661">21495 9001 0,'0'0'0,"0"0"0,0 0 16,0 0-16,0 0 16,124 5-16,-124-5 15,140 9-15,-140-9 16,182 18-16,-182-18 0,0 0 16,174 19-16,-174-19 15,0 0-15,0 0 16,0 0-16,107 33 0,-107-33 15,42 60-15,-42-60 16,-17 88-16,17-88 16,-49 135-16,49-135 15,-50 145-15,50-145 0,0 0 16,-33 144-16,33-144 16,0 84-16,0-84 15</inkml:trace>
  <inkml:trace contextRef="#ctx0" brushRef="#br0" timeOffset="54776.692">22346 9378 0,'0'0'15,"0"0"-15,0 0 16,0 0-16,75-28 0,-75 28 15,107-24-15,-107 24 16,116-13-16,-116 13 16,116 9-16,-116-9 15,0 0-15,83 37 0,-83-37 16,49 83-16,-49-83 16,25 112-16,-25-112 15,25 140-15,-25-140 0,41 135 16,-41-135-16,75 102 15,-75-102-15,82 33 16</inkml:trace>
  <inkml:trace contextRef="#ctx0" brushRef="#br0" timeOffset="55013.0895">23091 9387 0,'0'0'0,"0"0"0,-91 70 15,91-70-15,-100 107 16,100-107-16,-115 121 16,115-121-16,0 0 0,-100 116 15,100-116-15,-24 70 16,24-70-16,24 9 15,-24-9-15</inkml:trace>
  <inkml:trace contextRef="#ctx0" brushRef="#br0" timeOffset="55210.3361">23363 9503 0,'0'0'0,"0"0"16,83-4-16,-83 4 0,141 0 15,-141 0-15,182 4 16,-182-4-16,182-4 16</inkml:trace>
  <inkml:trace contextRef="#ctx0" brushRef="#br0" timeOffset="55462.4339">24265 9168 0,'0'0'0,"0"0"0,0 140 16,0-140-16,-9 185 16,9-185-16,-8 210 15,8-210-15,0 0 16,0 162-16,0-162 16,25 43-16</inkml:trace>
  <inkml:trace contextRef="#ctx0" brushRef="#br0" timeOffset="55782.7696">24571 9033 0,'0'0'0,"0"0"16,0 0-16,0 70 0,0-70 15,0 88-15,0-88 16,-17 117-16,17-117 16,0 0-16,0 0 0,0 0 15,0 0-15,-25 125 16,25-125-16,0 0 16,0 98-16,0-98 15,50 47-15,-50-47 0,107 9 16,-107-9-16,134-5 15,-134 5-15,149-32 16,-149 32-16,0 0 0</inkml:trace>
  <inkml:trace contextRef="#ctx0" brushRef="#br0" timeOffset="55995.971">24894 9196 0,'0'0'0,"0"0"15,-8 112-15,8 45 16,8 25-16,-8-182 0,25 214 16,8 19-16,-33-233 15,25 228-15</inkml:trace>
  <inkml:trace contextRef="#ctx0" brushRef="#br0" timeOffset="59569.628">15904 11090 0,'17'102'0,"-17"-102"15,25 140-15,-25-140 16,24 167-16,-24-167 16,17 168-16,-17-168 0,0 0 15,0 0-15,17 106 16</inkml:trace>
  <inkml:trace contextRef="#ctx0" brushRef="#br0" timeOffset="60053.5933">16293 10899 0,'25'-14'0,"-25"14"15,82-20-15,-82 20 16,124-3-16,-124 3 15,124 28-15,-124-28 16,100 69-16,-100-69 16,58 108-16,-58-108 0,24 134 15,-24-134-15,-33 154 16,33-154-16,-66 149 16,66-149-16,-99 126 0,99-126 15,-132 74-15,132-74 16,-116 18-16,116-18 15,0 0-15,-108-18 16,108 18-16,-74-65 0,74 65 16,-25-89-16,25 89 15,25-97-15,-25 97 16,74-89-16,-74 89 16,108-56-16,-108 56 0,124 0 15,-124 0-15,124 47 16,-124-47-16,91 70 15,-91-70-15,0 0 16,0 0-16,58 88 0,-58-88 16,49 60-16,-49-60 15</inkml:trace>
  <inkml:trace contextRef="#ctx0" brushRef="#br0" timeOffset="60337.4374">17095 11258 0,'0'0'15,"0"0"-15,0 0 16,83 9-16,-83-9 16,91 4-16,-91-4 0,99 10 15,-99-10-15,0 0 16,82 23-16,-82-23 15,75 51-15,-75-51 0,50 70 16,-50-70-16,41 97 16,-41-97-16,25 108 15,-25-108-15,41 92 16,-41-92-16,58 51 0</inkml:trace>
  <inkml:trace contextRef="#ctx0" brushRef="#br0" timeOffset="60566.4625">17806 11267 0,'0'0'0,"-25"27"0,25-27 16,-41 79-16,41-79 15,-75 117-15,75-117 16,-82 135-16,82-135 0,0 0 16,0 0-16,-91 125 15,91-125-15,0 0 16</inkml:trace>
  <inkml:trace contextRef="#ctx0" brushRef="#br0" timeOffset="60779.0663">18468 11569 0,'33'4'0,"-33"-4"0,107 9 16,-107-9-16,182 0 15,-182 0-15,182-23 16,-182 23-16</inkml:trace>
  <inkml:trace contextRef="#ctx0" brushRef="#br0" timeOffset="61256.2944">19327 11033 0,'0'0'16,"0"0"-16,91-13 0,-91 13 15,116 9-15,-116-9 16,149 47-16,-149-47 16,124 65-16,-124-65 15,83 98-15,-83-98 0,41 116 16,-41-116-16,-17 116 15,17-116-15,-49 121 16,49-121-16,-91 107 16,91-107-16,-108 79 0,108-79 15,-124 23-15,124-23 16,0 0-16,-91-19 16,91 19-16,-66-60 15,66 60-15,-8-89 0,8 89 16,41-83-16,-41 83 15,83-60-15,-83 60 16,116-19-16,-116 19 16,124 28-16,-124-28 0,124 70 15,-124-70-15,100 89 16,-100-89-16,0 0 16,75 97-16,-75-97 15,0 0-15,49 60 0,-49-60 16,66 0-16,-66 0 15</inkml:trace>
  <inkml:trace contextRef="#ctx0" brushRef="#br0" timeOffset="61439.6554">20453 11182 0,'0'0'15,"0"0"-15,83-9 16,-83 9-16,124-4 0,-124 4 16,149-10-16,-149 10 15,148-23-15</inkml:trace>
  <inkml:trace contextRef="#ctx0" brushRef="#br0" timeOffset="61623.2826">20577 11373 0,'0'0'0,"0"0"16,66 37-16,-66-37 0,132 10 15,-132-10-15,182-5 16,-182 5-16</inkml:trace>
  <inkml:trace contextRef="#ctx0" brushRef="#br0" timeOffset="61841.3904">21346 11322 0,'0'0'0,"0"0"16,83 10-16,-83-10 15,132 9-15,-132-9 16,174 9-16,-174-9 16,190-28-16</inkml:trace>
  <inkml:trace contextRef="#ctx0" brushRef="#br0" timeOffset="62108.6382">22272 10969 0,'0'0'15,"0"0"-15,0 0 16,8 98-16,-8-98 15,9 140-15,-9 35 0,0-175 16,0 187-16,0-187 16,0 0-16,0 144 15,0-144-15,0 0 16,8 74-16,-8-74 0,33-28 16,-33 28-16,41-111 15,-41 111-15</inkml:trace>
  <inkml:trace contextRef="#ctx0" brushRef="#br0" timeOffset="62425.551">22611 10922 0,'0'0'16,"0"0"-16,0 0 15,8 61-15,-8-61 0,0 75 16,0-75-16,-8 97 15,8-97-15,0 0 16,0 0-16,0 0 0,0 0 16,-25 103-16,25-103 15,0 0-15,0 0 16,0 69-16,0-69 0,42 37 16,-42-37-16,115 9 15,-115-9-15,141 0 16,-141 0-16,140 0 15,-140 0-15,0 0 0,108-18 16,-108 18-16,0 0 16,65-51-16</inkml:trace>
  <inkml:trace contextRef="#ctx0" brushRef="#br0" timeOffset="62642.4743">23082 10890 0,'0'0'0,"0"0"16,0 56-16,0-56 15,17 93-15,-17-93 16,25 139-16,0 38 0,-25-177 16,24 195-16,-24-195 15,17 205-15,-17-205 16,0 200-16,0-200 0,-8 167 15</inkml:trace>
  <inkml:trace contextRef="#ctx0" brushRef="#br0" timeOffset="63711.0344">18410 12555 0,'0'0'15,"0"0"-15,0 0 0,0 0 16,0 0-16,0 0 16,0 0-16,0 0 15,33 52-15,-33-52 0,41 92 16,-41-92-16,33 154 15,-33-154-15,0 0 0,17 172 16,-17-172-16,-9 180 16,9-180-16,0 0 15,0 0-15,-24 150 0,24-150 16,0 60-16</inkml:trace>
  <inkml:trace contextRef="#ctx0" brushRef="#br0" timeOffset="64194.976">18848 12601 0,'0'0'0,"0"0"0,0 0 16,132 10-16,-132-10 15,141 22-15,-141-22 16,149 57-16,-149-57 0,115 74 16,-115-74-16,58 93 15,-58-93-15,0 112 16,0-112-16,-58 116 16,58-116-16,-91 116 0,91-116 15,0 0-15,-99 93 0,99-93 16,-99 61-16,99-61 15,0 0-15,-91 9 16,91-9-16,0 0 0,-58-42 16,58 42-16,-25-69 15,25 69-15,25-84 16,-25 84-16,66-65 0,-66 65 16,99-33-16,-99 33 15,83 10-15,-83-10 16,0 0-16,75 41 15,-75-41-15,0 0 0,0 0 16,49 70-16,-49-70 16,66 47-16,-66-47 15,58-14-15,-58 14 0</inkml:trace>
  <inkml:trace contextRef="#ctx0" brushRef="#br0" timeOffset="64429.1386">19666 12881 0,'0'0'15,"0"0"-15,0 0 0,0 0 16,0 0-16,0 0 16,0 0-16,0 0 15,0 0-15,100 0 0,-100 0 16,107 18-16,-107-18 16,0 0-16,117 47 15,-117-47-15,99 69 16,-99-69-16,58 103 0,-58-103 15,33 125-15,-33-125 16,25 149-16,-25-149 16,50 121-16</inkml:trace>
  <inkml:trace contextRef="#ctx0" brushRef="#br0" timeOffset="64679.8755">20288 13118 0,'-33'28'15,"33"-28"-15,-67 69 0,67-69 16,-115 112-16,115-112 15,-134 126-15,134-126 16,-74 97-16,74-97 16,-8 42-16</inkml:trace>
  <inkml:trace contextRef="#ctx0" brushRef="#br0" timeOffset="64880.6058">20949 13048 0,'50'0'16,"-50"0"-16,132-9 0</inkml:trace>
  <inkml:trace contextRef="#ctx0" brushRef="#br0" timeOffset="65072.8749">20916 13373 0,'0'0'16,"0"0"-16,99 14 15,-99-14-15,141-5 16,-141 5-16</inkml:trace>
  <inkml:trace contextRef="#ctx0" brushRef="#br0" timeOffset="65283.0178">21710 13159 0,'0'0'0,"0"0"16,0 0-16,91 5 15,-91-5-15,124 0 16,-124 0-16,182-5 16</inkml:trace>
  <inkml:trace contextRef="#ctx0" brushRef="#br0" timeOffset="65535.2267">22611 12731 0,'0'0'0,"0"0"16,8 99-16,-8-99 16,9 143-16,-9-143 15,-9 182-15,9-182 16,-16 167-16,16-167 0,0 0 15,8 117-15,-8-117 16,25 23-16,-25-23 16</inkml:trace>
  <inkml:trace contextRef="#ctx0" brushRef="#br0" timeOffset="65998.6912">22942 12727 0,'0'0'16,"0"0"-16,49-5 0,-49 5 15,83 0-15,-83 0 16,99 19-16,-99-19 16,108 38-16,-108-38 15,107 78-15,-107-78 0,66 102 16,-66-102-16,25 126 15,-25-126-15,-25 126 16,25-126-16,-74 125 16,74-125-16,-107 84 0,107-84 15,-108 37-15,108-37 16,-107-24-16,107 24 16,0 0-16,-83-69 15,83 69-15,0 0 0,-50-83 16,50 83-16,9-94 15,-9 94-15,57-65 16,-57 65-16,116-18 16,-116 18-16,124 37 0,-124-37 15,124 84-15,-124-84 16,83 116-16,-83-116 16,58 116-16,-58-116 0,0 0 15,41 102-15,-41-102 16</inkml:trace>
  <inkml:trace contextRef="#ctx0" brushRef="#br0" timeOffset="66633.8445">19542 14881 0,'0'0'0,"0"0"0,0 0 16,0 0-16,0 0 0,0 0 16,0 0-16,0 0 15,0 0-15,0 0 16,100 0-16,-100 0 15,99 0-15,-99 0 0,0 0 16,107 0-16,-107 0 16,91 32-16,-91-32 15,67 60-15,-67-60 16,42 103-16,-42-103 0,33 126 16,-33-126-16,41 135 15,-41-135-15,50 93 16,-50-93-16,74 32 15,-74-32-15</inkml:trace>
  <inkml:trace contextRef="#ctx0" brushRef="#br0" timeOffset="66884.9861">20362 14839 0,'0'0'0,"0"0"0,-50 33 16,50-33-16,-66 55 16,66-55-16,-91 84 15,91-84-15,-115 111 16,115-111-16,-134 108 0,134-108 16,0 0-16,0 0 15,-99 79-15,99-79 16,-50 61-16,50-61 0,25 13 15</inkml:trace>
  <inkml:trace contextRef="#ctx0" brushRef="#br0" timeOffset="67155.9604">20758 14973 0,'0'0'16,"0"0"-16,84 0 16,-84 0-16,115-8 0,-115 8 15,0 0-15,124-5 16,-124 5-16,0 0 15,0 0-15,0 0 0,0 0 16,116 0-16</inkml:trace>
  <inkml:trace contextRef="#ctx0" brushRef="#br0" timeOffset="67317.7811">20709 15211 0,'0'0'15,"0"0"-15,0 0 16,0 0-16,33 28 0,-33-28 16,83 19-16,-83-19 15,149 9-15,-149-9 16</inkml:trace>
  <inkml:trace contextRef="#ctx0" brushRef="#br0" timeOffset="67535.5557">21536 15095 0,'0'0'0,"0"0"15,0 0-15,75 18 16,-75-18-16,107 14 15,-107-14-15,165 0 16,-165 0-16</inkml:trace>
  <inkml:trace contextRef="#ctx0" brushRef="#br0" timeOffset="67752.2477">22371 14662 0,'0'0'0,"0"0"16,9 111-16,-9-111 16,8 168-16,0 38 15,-8-206-15,0 213 0,0-213 16,-8 205-16</inkml:trace>
  <inkml:trace contextRef="#ctx0" brushRef="#br0" timeOffset="92502.2316">10056 11936 0,'0'0'15,"0"0"-15,83-18 0,-83 18 16,108-14-16,-108 14 16,116-10-16,-116 10 15,116-4-15,-116 4 0,91-14 16,-91 14-16</inkml:trace>
  <inkml:trace contextRef="#ctx0" brushRef="#br0" timeOffset="92730.1582">10926 11736 0,'0'0'15,"0"0"-15,0 0 0,8 65 16,-8-65-16,8 80 16,-8-80-16,0 92 15,0-92-15,0 108 16,0-108-16,0 0 0,0 0 16,8 111-16,-8-111 15,0 0-15</inkml:trace>
  <inkml:trace contextRef="#ctx0" brushRef="#br0" timeOffset="93087.0848">11372 11853 0,'0'0'0,"0"0"16,0 0-16,0 0 15,0 0-15,-8 65 0,8-65 16,0 0-16,-8 83 16,8-83-16,0 0 15,0 0-15,0 0 16,0 0-16,0 0 0,0 0 15,-9 89-15,9-89 16,17 65-16,-17-65 16,58 42-16,-58-42 0,74 28 15,-74-28-15,0 0 16,91 5-16,-91-5 16</inkml:trace>
  <inkml:trace contextRef="#ctx0" brushRef="#br0" timeOffset="93320.6032">11653 11890 0,'0'0'0,"0"0"0,0 0 16,0 0-16,0 69 15,0-69-15,9 94 16,-9-94-16,16 120 16,-16-120-16,8 135 15,-8-135-15,0 0 0,17 154 16</inkml:trace>
  <inkml:trace contextRef="#ctx0" brushRef="#br0" timeOffset="93938.8093">4615 11881 0,'0'0'0,"0"0"16,0 0-16,66-19 15,-66 19-15,74-23 0,-74 23 16,91-19-16,-91 19 15,0 0-15,83-13 0,-83 13 16,0 0-16,83-29 16,-83 29-16,74-56 15</inkml:trace>
  <inkml:trace contextRef="#ctx0" brushRef="#br0" timeOffset="94191.6612">5194 11564 0,'0'0'0,"0"0"0,0 0 16,0 0-16,0 0 0,0 0 15,0 0-15,0 0 0,0 0 16,0 0-16,0 0 16,0 0-16,0 0 0,8 84 15,-8-84-15,0 0 16,16 70-16,-16-70 16,17 89-16,-17-89 0,0 0 15,41 97-15,-41-97 16,0 0-16,0 0 15,0 0-15,33 78 16,-33-78-16,42 29 0,-42-29 16,0 0-16,49-19 15,-49 19-15,51-60 16</inkml:trace>
  <inkml:trace contextRef="#ctx0" brushRef="#br0" timeOffset="94575.2507">5583 11708 0,'0'0'0,"0"0"16,0 0-16,0 0 0,0 0 16,0 0-16,0 0 15,0 0-15,0 0 0,-16 42 16,16-42-16,0 0 16,0 51-16,0-51 15,0 0-15,0 80 0,0-80 16,0 0-16,0 0 15,0 0-15,0 0 0,0 74 16,0-74-16,0 0 16,24 52-16,-24-52 15,0 0-15,50 26 0,-50-26 16,66-3-16,-66 3 0,0 0 16,83-23-16,-83 23 15,0 0-15,83-29 16,-83 29-16,0 0 0,82-23 15,-82 23-15,0 0 16,0 0-16,50-37 16,-50 37-16,0 0 0,33-56 15,-33 56-15,0 0 16,0 0-16</inkml:trace>
  <inkml:trace contextRef="#ctx0" brushRef="#br0" timeOffset="94773.5776">5939 11648 0,'0'0'0,"0"0"16,0 0-16,0 0 15,0 0-15,-25 56 16,25-56-16,-8 83 0,8-83 16,16 117-16,-16-117 15,8 129-15,-8-129 16,9 159-16,-9-159 0,16 140 15</inkml:trace>
  <inkml:trace contextRef="#ctx0" brushRef="#br0" timeOffset="204979.1242">1795 16067 0,'0'0'15,"0"0"-15,0 0 0,0 0 16,41 19-16,-41-19 16,91 9-16,-91-9 15,108-9-15,-108 9 16,116-29-16,-116 29 0,0 0 15,107-55-15,-107 55 16,0 0-16,75-80 16,-75 80-16,0 0 0,24-92 15,-24 92-15,-41-65 16,41 65-16,-91-14 16,91 14-16,-124 51 15,124-51-15,-116 106 16,116-106-16,-99 145 0,99-145 15,-33 163-15,33-163 16,25 159-16,-25-159 16,81 144-16,-81-144 0,101 111 15,-101-111-15,132 51 16,-132-51-16,141 9 16,-141-9-16,124-28 15,-124 28-15</inkml:trace>
  <inkml:trace contextRef="#ctx0" brushRef="#br0" timeOffset="205245.4387">2713 16044 0,'8'32'0,"-8"-32"16,42 84-16,-42-84 16,91 121-16,-91-121 0,99 140 15,-99-140-15,116 135 16,-116-135-16,0 0 16,98 111-16,-98-111 15,0 0-15,75 56 16</inkml:trace>
  <inkml:trace contextRef="#ctx0" brushRef="#br0" timeOffset="205512.8416">3069 16062 0,'0'0'0,"0"0"15,0 0-15,0 0 16,-50 65-16,50-65 16,-41 89-16,41-89 15,-67 117-15,67-117 0,-74 134 16,74-134-16,0 0 16,-74 126-16,74-126 15,-25 79-15,25-79 0,16 23 16,-16-23-16</inkml:trace>
  <inkml:trace contextRef="#ctx0" brushRef="#br0" timeOffset="205812.8462">3639 15611 0,'8'37'0,"-8"-37"0,9 93 16,-9-93-16,24 158 16,-24-158-16,42 191 15,-42-191-15,41 191 16,-41-191-16,0 0 0,25 168 15,-25-168-15,0 0 0,8 125 16,-8-125-16,0 0 16,-8 61-16,8-61 15,-17-33-15</inkml:trace>
  <inkml:trace contextRef="#ctx0" brushRef="#br0" timeOffset="206012.963">3292 16151 0,'0'0'0,"0"0"0,0 0 16,0 0-16,0 0 15,74 0-15,-74 0 16,132-4-16,-132 4 0,149 4 16,-149-4-16,166 4 15,-166-4-15,140 5 16,-140-5-16,124-13 0,-124 13 15</inkml:trace>
  <inkml:trace contextRef="#ctx0" brushRef="#br0" timeOffset="206431.1443">4284 16053 0,'0'0'15,"0"0"-15,0 112 16,0-112-16,17 116 0,-17-116 16,16 145-16,-16-145 15,17 139-15,-17-139 16,0 0-16,0 0 0,0 0 16,0 0-16,0 0 15,24 107-15,-24-107 0,0 0 16,0 0-16,0 0 15,0 0-15,0-107 16,0 107-16,9-121 16,-9 121-16,24-122 0,-24 122 15,0 0-15,42-97 16,-42 97-16,58-70 16,-58 70-16,74-33 15,-74 33-15,99 0 0,-99 0 16,91 29-16,-91-29 15,91 46-15,-91-46 16,75 51-16,-75-51 16,91 47-16,-91-47 0</inkml:trace>
  <inkml:trace contextRef="#ctx0" brushRef="#br0" timeOffset="207306.0027">5334 16416 0,'0'0'15,"0"0"-15,0 0 16,0 0-16,0 0 16,-25-37-16,25 37 0,-49-32 15,49 32-15,-75-9 16,75 9-16,-107 32 16,107-32-16,-124 70 0,124-70 15,-91 88-15,91-88 16,0 0-16,-42 93 15,42-93-15,0 0 16,0 79-16,0-79 0,58 51 16,-58-51-16,108 0 15,-108 0-15,107-38 16,-107 38-16,0 0 16,100-59-16,-100 59 0,0 0 15,0 0-15,0 0 16,66-52-16,-66 52 15,0 0-15,41-9 0,-41 9 16,17 42-16,-17-42 16,0 84-16,0-84 15,0 0-15,0 0 0,16 83 16,-16-83-16,0 0 16,41 56-16,-41-56 15,58-9-15,-58 9 0,67-60 16,-67 60-16,50-76 15,-50 76-15,0 0 16,41-87-16,-41 87 16,0 0-16,9-75 0,-9 75 15,0 0-15,0 0 16,0 0-16,-9-28 16,9 28-16,-24 33 0,24-33 15,0 93-15,0-93 16,0 116-16,0-116 15,-9 121-15,9-121 16,0 0-16,0 0 0,0 0 16,0 0-16,-16 98 15,16-98-15,0 0 0,-8 46 16,8-46-16,0 0 16,0 0-16,8-107 15,-8 107-15,49-121 0,-49 121 16,50-116-16,-50 116 15,0 0-15,0 0 16,0 0-16,58-89 16,-58 89-16,0 0 0,58-32 15,-58 32-15,58 28 16,-58-28-16,33 79 16,-33-79-16,16 112 15,-16-112-15,25 111 0,-25-111 16,0 0-16,0 0 0,17 89 15,-17-89-15,0 0 16,41 55-16,-41-55 16,0 0-16,58 5 0,-58-5 15</inkml:trace>
  <inkml:trace contextRef="#ctx0" brushRef="#br0" timeOffset="207700.276">6129 16713 0,'0'0'0,"0"0"0,0 0 15,0 0-15,41 0 16,-41 0-16,83 0 16,-83 0-16,99-23 15,-99 23-15,99-28 0,-99 28 16,0 0-16,0 0 15,100-46-15,-100 46 16,0 0-16,57-60 0,-57 60 16,0 0-16,0-43 15,0 43-15,-66-23 16,66 23-16,-115 29 16,115-29-16,0 0 0,-108 60 15,108-60-15,-66 98 16,66-98-16,-8 112 15,8-112-15,41 120 16,-41-120-16,91 75 16,-91-75-16,124 42 0,-124-42 15,124-5-15,-124 5 16</inkml:trace>
  <inkml:trace contextRef="#ctx0" brushRef="#br0" timeOffset="208117.7073">7071 16630 0,'0'0'16,"0"0"-16,-66 5 15,66-5-15,-74 32 16,74-32-16,-74 61 0,74-61 16,0 0-16,-67 83 15,67-83-15,-16 98 16,16-98-16,49 80 16,-49-80-16,75 50 0,-75-50 15,91 5-15,-91-5 16,99-46-16,-99 46 15,74-75-15,-74 75 16,34-97-16,-34 97 0,0-113 16,0 113-16,-34-92 15,34 92-15,-66-80 16,66 80-16,-74-51 16,74 51-16,0 0 0,0 0 15,0 0-15,-58-13 16</inkml:trace>
  <inkml:trace contextRef="#ctx0" brushRef="#br0" timeOffset="208568.5111">7394 16519 0,'0'0'15,"0"0"-15,-25 60 0,25-60 16,-25 93-16,25-93 16,-24 107-16,24-107 15,0 0-15,0 107 16,0-107-16,24 84 0,-24-84 16,58 51-16,-58-51 15,91-5-15,-91 5 16,108-51-16,-108 51 15,107-84-15,-107 84 0,0 0 16,91-92-16,-91 92 16,0 0-16,0 0 0,0 0 15,0 0-15,41-66 16,-41 66-16,0 0 16,0 0-16,-41 15 0,41-15 15,0 0-15,-25 73 16,25-73-16,0 84 15,0-84-15,50 66 16,-50-66-16,91 28 0,-91-28 16,116-10-16,-116 10 15,124-46-15</inkml:trace>
  <inkml:trace contextRef="#ctx0" brushRef="#br0" timeOffset="208978.175">8700 16412 0,'0'0'0,"0"0"0,0 0 16,0 0-16,-41-37 15,41 37-15,-66-19 0,66 19 16,-83-9-16,83 9 16,-91 14-16,91-14 15,0 0-15,-74 28 0,74-28 16,0 0-16,-66 51 15,66-51-15,-9 60 16,9-60-16,42 70 0,-42-70 16,99 74-16,-99-74 15,116 84-15,-116-84 16,0 0-16,124 83 16,-124-83-16,0 0 0,66 75 15,-66-75-15,0 0 16,8 84-16,-8-84 15,-49 74-15,49-74 0,-91 56 16,91-56-16,-100 41 16,100-41-16,-91 0 15,91 0-15,0 0 16,0 0-16,-91-22 0,91 22 16,-33-57-16,33 57 15</inkml:trace>
  <inkml:trace contextRef="#ctx0" brushRef="#br0" timeOffset="209706.6061">9139 16738 0,'0'0'0,"0"0"16,74 3-16,-74-3 15,108-3-15,-108 3 0,140-10 16,-140 10-16,174-15 16,-174 15-16,173-23 15,-173 23-15,157-28 16,-157 28-16,133-60 16,-133 60-16,91-83 0,-91 83 15,41-122-15,-41 122 16,-16-135-16,16 135 15,-83-163-15,83 163 16,-132-162-16,132 162 0,-174-164 16,174 164-16,-174-152 15,174 152-15,-182-140 16,182 140-16,-157-116 16,157 116-16,-132-93 15,132 93-15,0 0 0,0 0 16,0 0-16,0 0 15,-99-65-15,99 65 0,0 0 16,0 0-16,0 0 16,-42-28-16,42 28 15,0 0-15,0 0 16,0 0-16,83 9 0</inkml:trace>
  <inkml:trace contextRef="#ctx0" brushRef="#br0" timeOffset="211525.2138">9717 15053 0,'0'0'0,"0"0"15,0 0-15,-74-9 16,74 9-16,-116-5 16,116 5-16,-173 0 15,173 0-15,-207 0 0,207 0 16,-190 0-16,190 0 16,0 0-16,0 0 15,0 0-15,0 0 0,-149 5 16,149-5-16,0 0 15,-91 9-15,91-9 16,-8 23-16,8-23 16,49 46-16,-49-46 0,99 61 15,-99-61-15,116 79 16,-116-79-16,124 98 16,-124-98-16,99 112 0,-99-112 15,91 111-15,-91-111 16,0 0-16,58 103 15,-58-103-15,0 0 16,0 0-16,0 0 0,0 0 16,42 61-16,-42-61 15,49-6-15,-49 6 16,50-74-16,-50 74 0,83-120 16,-83 120-16,82-149 15,-82 149-15,75-140 16,-75 140-16,0 0 15,58-117-15,-58 117 16,0 0-16,0 0 0,0 0 16,0 0-16,0 0 15,0 0-15,33-83 0,-33 83 16,0 0-16,0 0 16,8-42-16,-8 42 15,-33 9-15,33-9 16,-75 14-16,75-14 0,-115 19 15,115-19-15,-182 18 16,-17-8-16,199-10 16,-190 9-16,190-9 15,-157 4-15,157-4 16,0 0-16,0 0 0,0 0 16,0 0-16,0 0 15,-99 5-15,99-5 16,0 0-16,0 0 0,0 0 15,0 0-15,91 9 16,-91-9-16,140 24 16,-140-24-16,149 13 15,-149-13-15,157 15 0,-157-15 16,0 0-16,124 0 16,-124 0-16,0 0 15,0 0-15,0 0 0,0 0 16,75-10-16,-75 10 15,0 0-15,0 0 16,-75-23-16,75 23 16,-140 0-16,140 0 0,0 0 15,0 0-15,0 0 16,0 0-16,0 0 0,-157 9 16,157-9-16,-83 9 15,83-9-15,0 0 16,0 0-16,116-3 0,-116 3 15,165-25-15,-165 25 16,0 0-16,0 0 16,0 0-16,0 0 15,132-23-15,-132 23 0,50-9 16,-50 9-16,-25 9 16,25-9-16,-100 23 15,100-23-15,0 0 0,-123 33 16,123-33-16,0 0 15,0 0-15,0 0 16,-108 33-16,108-33 16,0 0-16,0 0 0,67 5 15,-67-5-15,139-14 16,-139 14-16,0 0 16,0 0-16,0 0 0,0 0 15,142-24-15,-142 24 16,74-5-16,-74 5 0,-25 10 15,25-10-15,-115 33 16,115-33-16,-149 46 16,149-46-16,0 0 15,0 0-15,0 0 0,0 0 16,-141 37-16,141-37 16,-33 28-16,33-28 15,50 0-15,-50 0 16,140-23-16,-140 23 15,0 0-15,0 0 0,0 0 16,141-28-16,-141 28 16,0 0-16,107-14 15,-107 14-15,0 0 0,0 0 16,-82 47-16,82-47 16,0 0-16,0 0 15,0 0-15,0 0 0,-116 51 16,116-51-16,0 0 15,-83 42-15,83-42 16,0 0-16,0 0 0,75 9 16,-75-9-16,0 0 15,0 0-15,107-28 16,-107 28-16,74-19 16,-74 19-16,0 0 0,0 0 15,-41 29-15,41-29 16,-91 41-16,91-41 15,0 0-15,0 0 16,0 0-16,0 0 0,0 0 16,-74 51-16,74-51 15,-33 37-15,33-37 0,33 19 16,-33-19-16,0 0 16,49 9-16,-49-9 15,42 20-15,-42-20 16,0 41-16,0-41 0,-42 60 15,42-60-15</inkml:trace>
  <inkml:trace contextRef="#ctx0" brushRef="#br0" timeOffset="285122.2901">23024 14183 0,'-49'-10'0,"49"10"0,-116-36 16,116 36-16,-182-61 15,-33 6-15,-8 13 16,25 10-16,198 32 0,-191-15 16,-40-3-16,-17 13 15,248 5-15,-240 5 16,-33 18-16,17-5 15,24 10-15,17 0 16,8 19-16,0-6 0,17 15 16,8 0-16,-8 14 15,-1 9-15,191-79 16,-181 98-16,-18 27 16,25 19-16,174-144 15,-157 135-15,33 28 0,124-163 16,-99 173-16,99-173 15,-58 204-15,58-204 16,-16 242-16,57 0 16,33-38-16,17-41 15,-91-163-15,116 136 0,33-6 16,25-14-16,-174-116 16,190 112-16,17-10 15,32-10-15,-239-92 16,232 80-16,24-14 0,18-12 15,-42-16-15,-17-24 16,8 4-16,8-13 16,-231-5-16,232-9 15,32-14-15,-7 4 16,-257 19-16,248-27 0,-17-30 16,-24-13-16,-207 70 15,182-98-15,-42-31 16,-24-20-16,-116 149 15,75-168-15,-34-28 16,-16-8-16,-25 204 0,0-214 16,-17-14-16,-16 1 15,33 227-15,-49-205 16,49 205-16,-83-210 16,83 210-16,-124-223 15,124 223-15,-149-228 0,149 228 16</inkml:trace>
  <inkml:trace contextRef="#ctx0" brushRef="#br0" timeOffset="288061.5038">22942 14281 0,'0'0'16,"0"0"-16,-42-98 0,42 98 16,-90-107-16,90 107 15,-166-116-15,-32 14 16,-34 23-16,8 23 16,224 56-16,-231-28 15,-17 9-15,-25 15 0,34 4 16,23 9-16,10 9 15,-17 6-15,8 13 16,7 10-16,1 13 16,-16 14-16,16-4 0,17 14 15,0 14-15,0 8 16,33 6-16,8 4 16,25 10-16,16 14 15,108-140-15,-82 162 16,24 30-16,16 8 15,42-200-15,-8 204 0,41 5 16,25 1-16,-58-210 16,90 195-16,43 1 15,33-6-15,-166-190 16,165 168-16,34-1 16,7-14-16,-24-32 0,-8-23 15,-1-11-15,9-16 16,-182-71-16,191 65 15,33-5-15,24-17 16,-248-43-16,240 32 16,24-18-16,-16-19 0,-248 5 15,240-18-15,8-33 16,-16-18-16,-232 69 16,215-76-16,-17-20 15,-8-21-15,-190 117 0,141-121 16,16-15-16,-157 136 15,132-167-15,-24-18 16,-17-2-16,-33 19 16,-58 168-16,33-177 15,-17-18-15,-16-5 16,0 200-16,-16-200 0,-26-18 16,-24 4-16,66 214 15,-83-196-15,-41 10 16,-8 14-16,132 172 15,-165-139-15,-25 9 0,-25 22 16,215 108-16,-215-69 16,-17 22-16,25 33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1T14:58:36.002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093 5693 0,'0'0'15,"0"0"-15,83-18 0,-83 18 16,148-19-16,-148 19 16,174-9-16,-174 9 15,165 19-15,-165-19 16,100 51-16,-100-51 0,33 65 16,-33-65-16,-25 97 15,25-97-15,-66 121 16,66-121-16,0 0 15,-91 121-15,91-121 0,0 0 16,-75 107-16,75-107 16,-8 79-16,8-79 0,50 52 15,-50-52-15,99 37 16,-99-37-16,0 0 16,107 28-16,-107-28 15,83 46-15,-83-46 16,17 70-16,-17-70 0,-50 93 15,50-93-15,-108 102 16,108-102-16,-140 98 16,140-98-16,-141 69 15,141-69-15,0 0 0,-115 29 16,115-29-16,-50-38 16</inkml:trace>
  <inkml:trace contextRef="#ctx0" brushRef="#br0" timeOffset="300.7021">3035 6396 0,'0'0'0,"0"0"16,0 0-16,83-51 0,-83 51 15,132-56-15,-132 56 16,166-47-16,-166 47 16,165-9-16,-165 9 0,124 28 15,-124-28-15,99 79 16,-99-79-16,67 121 16,-67-121-16,41 158 15,-41-158-15,49 140 16,-49-140-16,58 102 0,-58-102 15,67 46-15</inkml:trace>
  <inkml:trace contextRef="#ctx0" brushRef="#br0" timeOffset="519.4132">4127 6251 0,'0'0'0,"0"0"16,-66 94-16,66-94 15,-91 134-15,0 43 16,91-177-16,-83 172 16,83-172-16,0 0 15,-49 135-15,49-135 0,-17 56 16</inkml:trace>
  <inkml:trace contextRef="#ctx0" brushRef="#br0" timeOffset="692.5756">4491 6502 0,'0'0'16,"0"0"-16,107-23 15,-107 23-15,166-37 16,-166 37-16,215-51 16,-215 51-16</inkml:trace>
  <inkml:trace contextRef="#ctx0" brushRef="#br0" timeOffset="1017.9039">5591 5610 0,'0'0'0,"0"0"0,0 0 15,9 69-15,-9-69 16,8 103-16,-8-103 16,0 149-16,0-149 0,-8 176 15,8-176-15,-9 159 16,9-159-16,0 0 15,0 0-15,0 0 0,0 0 16,0 0-16,0 116 16,0-116-16,17 56 15,-17-56-15,66 4 16,-66-4-16,124-28 0,-124 28 16,166-37-16,-166 37 15,173-37-15,-173 37 16</inkml:trace>
  <inkml:trace contextRef="#ctx0" brushRef="#br0" timeOffset="1301.709">6294 5651 0,'0'0'0,"0"0"15,-8 89-15,8-89 16,-8 130-16,8-130 0,-9 200 16,9-200-16,-16 247 15,16-247-15,-8 260 16,8-260-16,0 0 16,-9 228-16,9-228 15,0 0-15,0 0 0,0 0 16,0 0-16,-8 154 15,8-154-15,17 60 16</inkml:trace>
  <inkml:trace contextRef="#ctx0" brushRef="#br0" timeOffset="1586.1996">6923 6256 0,'32'-5'0,"-32"5"0,108-18 16,-108 18-16,157-23 16,-157 23-16,166-28 15,-166 28-15</inkml:trace>
  <inkml:trace contextRef="#ctx0" brushRef="#br0" timeOffset="1769.9176">7096 6735 0,'0'0'16,"0"0"-16,100-18 16,-100 18-16,140-38 0,-140 38 15,190-60-15</inkml:trace>
  <inkml:trace contextRef="#ctx0" brushRef="#br0" timeOffset="1969.7233">7931 6489 0,'0'0'0,"0"0"0,75-14 16,-75 14-16,149-24 15,-149 24-15,182-46 16</inkml:trace>
  <inkml:trace contextRef="#ctx0" brushRef="#br0" timeOffset="2320.8259">8957 5838 0,'0'0'16,"0"0"-16,0 0 15,0 0-15,0 74 16,0-74-16,-9 98 0,9-98 15,-16 125-15,16-125 16,-8 131-16,8-131 16,0 0-16,0 0 0,0 0 15,0 0-15,-9 107 16,9-107-16,17 69 16,-17-69-16,50 28 0,-50-28 15,99 5-15,-99-5 16,132-9-16,-132 9 15,165-5-15,-165 5 16,149-14-16,-149 14 16,124-37-16</inkml:trace>
  <inkml:trace contextRef="#ctx0" brushRef="#br0" timeOffset="2591.4281">9569 5805 0,'0'0'16,"0"0"-16,0 0 0,16 94 16,-16-94-16,25 129 15,-25-129-15,8 186 16,-8-186-16,0 224 15,0-224-15,-16 223 0,16-223 16,0 0-16,0 0 16,-17 177-16,17-177 15,-16 84-15,16-84 0</inkml:trace>
  <inkml:trace contextRef="#ctx0" brushRef="#br0" timeOffset="3006.7489">9750 6466 0,'0'0'0,"0"0"0,0 0 16,67-38-16,-67 38 15,99-46-15,-99 46 16,116-51-16,-116 51 15,0 0-15,124-24 0,-124 24 16,107 38-16,-107-38 16,76 88-16,-76-88 15,49 117-15,-49-117 0,42 120 16,-42-120-16,0 0 16,49 93-16,-49-93 15</inkml:trace>
  <inkml:trace contextRef="#ctx0" brushRef="#br0" timeOffset="3213.2715">10454 6270 0,'-24'29'0,"24"-29"0,-67 74 16,67-74-16,-92 134 15,92-134-15,-99 167 16,99-167-16,-91 168 16,91-168-16,0 0 15,-33 103-15,33-103 0</inkml:trace>
  <inkml:trace contextRef="#ctx0" brushRef="#br0" timeOffset="3379.7039">10876 6489 0,'33'-10'0,"-33"10"16,108-18-16,-108 18 15,165-37-15</inkml:trace>
  <inkml:trace contextRef="#ctx0" brushRef="#br0" timeOffset="3577.665">11620 5917 0,'-8'42'0,"8"-42"0,-17 134 15,1 66-15,16-200 16,-8 219-16,8-219 16,-9 228-16,9-228 15</inkml:trace>
  <inkml:trace contextRef="#ctx0" brushRef="#br0" timeOffset="10453.7461">15276 5851 0,'0'0'0,"0"0"15,74-27-15,-74 27 0,149-38 16,-149 38-16,182-23 15,-182 23-15,182 0 16,-182 0-16,0 0 16,132 33-16,-132-33 0,66 46 15,-66-46-15,-16 79 16,16-79-16,-83 79 16,83-79-16,-99 70 15,99-70-15,-91 70 0,91-70 16,0 0-16,0 0 15,-58 56-15,58-56 16,0 42-16,0-42 16,73 32-16,-73-32 0,126 42 15,-126-42-15,124 56 16,-124-56-16,0 0 16,82 79-16,-82-79 15,17 103-15,-17-103 0,-42 115 16,42-115-16,-90 103 15,90-103-15,-108 65 16,108-65-16,-109 18 16,109-18-16,-81-13 0</inkml:trace>
  <inkml:trace contextRef="#ctx0" brushRef="#br0" timeOffset="10754.7263">16351 6405 0,'0'0'0,"0"0"16,58-46-16,-58 46 15,91-47-15,-91 47 0,107-37 16,-107 37-16,0 0 15,91-9-15,-91 9 16,74 41-16,-74-41 0,58 75 16,-58-75-16,50 120 15,-50-120-15,66 117 16,-66-117-16,58 93 16,-58-93-16,66 47 0</inkml:trace>
  <inkml:trace contextRef="#ctx0" brushRef="#br0" timeOffset="10948.5957">17136 6266 0,'0'0'0,"0"0"15,0 0-15,-33 51 16,33-51-16,-41 65 0,41-65 15,-58 111-15,58-111 16,0 0-16,0 0 16,-58 117-16,58-117 0</inkml:trace>
  <inkml:trace contextRef="#ctx0" brushRef="#br0" timeOffset="11105.0197">17335 6489 0,'0'0'0,"0"0"0,107-19 16,-107 19-16,133-19 15,-133 19-15,148-37 16,-148 37-16</inkml:trace>
  <inkml:trace contextRef="#ctx0" brushRef="#br0" timeOffset="11422.3411">18294 5842 0,'0'0'16,"0"0"-16,0 0 16,0 42-16,0-42 15,-8 70-15,8-70 0,-25 93 16,25-93-16,-42 112 15,42-112-15,0 0 16,0 0-16,0 0 0,0 0 16,0 0-16,-49 107 15,49-107-15,0 74 16,0-74-16,66 33 0,-66-33 16,141 9-16,-141-9 15,173 0-15,-173 0 16,132-19-16,-132 19 15,100-46-15</inkml:trace>
  <inkml:trace contextRef="#ctx0" brushRef="#br0" timeOffset="11642.9596">18641 5786 0,'0'0'15,"0"0"-15,-16 84 16,16-84-16,-17 130 0,17-130 16,-25 173-16,25-173 15,-25 195-15,25-195 16,-24 182-16,24-182 16,-9 143-16,9-143 0,-16 98 15,16-98-15,0 0 16</inkml:trace>
  <inkml:trace contextRef="#ctx0" brushRef="#br0" timeOffset="12073.4095">16970 6266 0,'0'0'0,"0"0"0,0 0 16,-24 79-1,24-79-15,-33 97 0,33-97 16,-58 131-16,58-131 15,-58 139-15,58-139 16,-58 130-16,58-130 16,0 0-16,0 0 0</inkml:trace>
  <inkml:trace contextRef="#ctx0" brushRef="#br0" timeOffset="13052.3894">19327 6066 0,'0'0'15,"0"0"-15,67 9 0,-67-9 16,107-5-16,-107 5 15,132-4-15,-132 4 16,0 0-16</inkml:trace>
  <inkml:trace contextRef="#ctx0" brushRef="#br0" timeOffset="13226.1073">19327 6335 0,'0'0'0,"0"0"0,0 0 16,0 0-16,67 15 16,-67-15-16,115 4 15,-115-4-15,166-19 16,-166 19-16</inkml:trace>
  <inkml:trace contextRef="#ctx0" brushRef="#br0" timeOffset="13593.3403">20288 6177 0,'0'0'16,"0"0"-16,0 0 0,74 0 15,-74 0-15,108 0 16,-108 0-16,132-4 16,-132 4-16,132-19 0,-132 19 15,108-52-15</inkml:trace>
  <inkml:trace contextRef="#ctx0" brushRef="#br0" timeOffset="13894.5348">21420 5367 0,'0'0'0,"0"0"16,0 0-16,0 0 16,-41 51-16,41-51 15,-66 84-15,66-84 0,-75 136 16,75-136-16,-99 176 15,99-176-15,-82 205 16,82-205-16,-58 214 16,58-214-16,-25 200 0,25-200 15,16 177-15,-16-177 16,50 135-16,-50-135 16,83 88-16,-83-88 15,91 23-15</inkml:trace>
  <inkml:trace contextRef="#ctx0" brushRef="#br0" timeOffset="14127.5313">21346 6219 0,'0'0'0,"0"0"16,83-5-16,-83 5 16,124-18-16,-124 18 15,149-33-15,-149 33 16,148-32-16,-148 32 0,108-52 16,-108 52-16</inkml:trace>
  <inkml:trace contextRef="#ctx0" brushRef="#br0" timeOffset="14487.3195">22057 5731 0,'0'0'0,"0"0"0,0 0 15,0 0-15,0 0 16,0 0-16,8 70 16,-8-70-16,0 78 0,0-78 15,-16 117-15,16-117 16,-17 121-16,17-121 16,0 0-16,0 0 0,0 0 15,0 0-15,-25 107 16,25-107-16,0 0 15,17 69-15,-17-69 16,58 19-16,-58-19 0,99-5 16,-99 5-16,124-18 15,-124 18-15,0 0 16,116-19-16,-116 19 0,0 0 16</inkml:trace>
  <inkml:trace contextRef="#ctx0" brushRef="#br0" timeOffset="14746.3732">22462 5828 0,'0'0'0,"0"0"0,-8 107 15,8-107-15,-17 140 16,17-140-16,-24 191 16,24-191-16,-25 204 0,25-204 15,0 172-15,0-172 16,33 93-16,-33-93 16,49 5-16</inkml:trace>
  <inkml:trace contextRef="#ctx0" brushRef="#br0" timeOffset="15013.0486">22652 6214 0,'0'0'0,"0"0"16,0 0-16,0 0 0,33 14 16,-33-14-16,91-4 15,-91 4-15,108-5 16,-108 5-16,116 5 15,-116-5-15,0 0 0,99 23 16,-99-23-16,66 65 16,-66-65-16,41 102 15,-41-102-15,0 0 16,42 103-16,-42-103 0,49 83 16,-49-83-16,83 28 15,-83-28-15</inkml:trace>
  <inkml:trace contextRef="#ctx0" brushRef="#br0" timeOffset="15214.2092">23314 6182 0,'-25'28'0,"25"-28"16,-41 89-16,41-89 0,-66 129 15,66-129-15,-75 149 16,75-149-16,0 0 16,-49 122-16,49-122 15,0 41-15,0-41 0</inkml:trace>
  <inkml:trace contextRef="#ctx0" brushRef="#br0" timeOffset="15380.291">23612 6340 0,'0'0'0,"0"0"16,66 0-1,-66 0-15,107-9 0,-107 9 16,132-24-16,-132 24 16,166-69-16,-166 69 0</inkml:trace>
  <inkml:trace contextRef="#ctx0" brushRef="#br0" timeOffset="15550.4042">24265 5921 0,'0'0'0,"0"0"16,-17 79-16,17-79 16,-25 117-16,25-117 0,-8 149 15,8-149-15,0 0 16,8 158-16,-8-158 15,0 0-15,25 93 16,-25-93-16</inkml:trace>
  <inkml:trace contextRef="#ctx0" brushRef="#br0" timeOffset="15830.9872">24099 5218 0,'0'0'15,"0"0"-15,75 80 16,57 22-16,17 33 16,-149-135-16,140 164 0,-140-164 15,116 194-15,-116-194 16,75 224-16,-75-224 15,9 218-15,-9-218 16,-42 215-16,42-215 16,-91 200-16,91-200 0,-133 172 15</inkml:trace>
  <inkml:trace contextRef="#ctx0" brushRef="#br0" timeOffset="27939.007">2349 8019 0,'0'0'0,"0"0"0,83 9 16,-83-9-16,116 5 16,-116-5-16,157 5 15,-157-5-15,165 9 16,-165-9-16,141 14 0,-141-14 15,0 0-15,107 42 16,-107-42-16,66 55 16,-66-55-16,9 80 0,-9-80 15,-42 107-15,42-107 16,-74 145-16,74-145 16,-75 162-16,75-162 15,-74 181-15,74-181 0,0 0 16,-50 154-16,50-154 15,-8 93-15,8-93 16,33 19-16</inkml:trace>
  <inkml:trace contextRef="#ctx0" brushRef="#br0" timeOffset="28256.2509">3391 8508 0,'0'0'0,"0"0"15,0 0-15,74-33 16,-74 33-16,91-33 0,-91 33 16,108-18-16,-108 18 15,0 0-15,107 5 16,-107-5-16,66 61 15,-66-61-15,50 111 0,-50-111 16,25 144-16,-25-144 16,25 154-16,-25-154 15,24 134-15,-24-134 0,0 0 16,42 98-16,-42-98 16,66 23-16,-66-23 15</inkml:trace>
  <inkml:trace contextRef="#ctx0" brushRef="#br0" timeOffset="28484.3037">4160 8480 0,'0'0'0,"-25"33"0,25-33 16,-49 93-16,49-93 15,-83 144-15,83-144 16,-99 172-16,99-172 16,0 0-16,0 0 15,-83 153-15,83-153 0,-41 84 16,41-84-16,0 0 16</inkml:trace>
  <inkml:trace contextRef="#ctx0" brushRef="#br0" timeOffset="28652.6928">4772 8764 0,'0'0'0,"0"0"15,140-14-15,-140 14 0,191-33 16,-191 33-1</inkml:trace>
  <inkml:trace contextRef="#ctx0" brushRef="#br0" timeOffset="28975.3085">5889 8154 0,'0'0'0,"0"0"15,0 0-15,0 65 16,0-65-16,0 84 16,0-84-16,-16 121 15,16-121-15,-25 140 0,25-140 16,0 0-16,0 0 16,0 0-16,0 0 0,0 0 15,-25 121-15,25-121 16,0 0-16,0 74 15,0-74-15,0 0 0,50 32 16,-50-32-16,115 0 0,-115 0 16,157-18-16,-157 18 15,166-19-15,-166 19 16,140-32-16</inkml:trace>
  <inkml:trace contextRef="#ctx0" brushRef="#br0" timeOffset="29224.6425">6435 8178 0,'0'0'0,"-8"32"15,8-32-15,-9 93 16,9-93-16,-8 158 15,8-158-15,-17 210 0,17-210 16,-8 209-16,8-209 16,0 0-16,-8 167 15,8-167-15,0 0 0,25 103 16</inkml:trace>
  <inkml:trace contextRef="#ctx0" brushRef="#br0" timeOffset="29406.0243">6947 8615 0,'0'0'0,"0"0"16,116-9-16,-116 9 0,157 0 15,-157 0-15,166 0 16,-166 0-16,0 0 15</inkml:trace>
  <inkml:trace contextRef="#ctx0" brushRef="#br0" timeOffset="29575.7243">7121 8880 0,'0'0'0,"0"0"16,0 0-16,0 0 15,58 13-15,-58-13 0,116 6 16,-116-6-16,157-6 16,-157 6-16</inkml:trace>
  <inkml:trace contextRef="#ctx0" brushRef="#br0" timeOffset="29758.6195">7931 8685 0,'0'0'15,"0"0"-15,0 0 16,100-5-16,-100 5 16,140-5-16,-140 5 0,182-14 15,-182 14-15</inkml:trace>
  <inkml:trace contextRef="#ctx0" brushRef="#br0" timeOffset="30009.8558">8965 8010 0,'0'0'15,"0"0"-15,8 115 16,-8-115-16,9 155 16,-9-155-16,16 200 0,-16-200 15,0 219-15,0-219 16,8 218-16,-8-218 16,0 186-16,0-186 0</inkml:trace>
  <inkml:trace contextRef="#ctx0" brushRef="#br0" timeOffset="30929.254">4896 10206 0,'0'0'0,"0"0"15,91 23 1,-91-23-16,132 23 0,-132-23 16,190 33-16,-190-33 15,191 14-15,-191-14 16,0 0-16,174 14 0,-174-14 15,0 0-15,116 13 16,-116-13-16,49 42 16,-49-42-16,9 71 15,-9-71-15,-33 129 0,33-129 16,-50 172-16,50-172 16,-58 201-16,58-201 15,-41 191-15,41-191 16,0 0-16,-17 144 0,17-144 15,25 79-15,-25-79 16</inkml:trace>
  <inkml:trace contextRef="#ctx0" brushRef="#br0" timeOffset="31230.209">5955 10862 0,'0'0'16,"0"0"-16,58-20 15,-58 20-15,91-13 16,-91 13-16,0 0 0,116-5 16,-116 5-16,99 18 15,-99-18-15,74 52 16,-74-52-16,34 84 15,-34-84-15,16 112 0,-16-112 16,0 125-16,0-125 16,8 117-16,-8-117 15,50 88-15,-50-88 0</inkml:trace>
  <inkml:trace contextRef="#ctx0" brushRef="#br0" timeOffset="31455.0002">6592 10987 0,'0'0'0,"0"0"15,-58 71-15,58-71 16,-91 88-16,91-88 15,-91 135-15,91-135 0,0 0 16,-74 126-16,74-126 16,-25 78-16,25-78 15</inkml:trace>
  <inkml:trace contextRef="#ctx0" brushRef="#br0" timeOffset="31662.5639">6979 10894 0,'0'0'16,"0"0"-16,117-29 15,-117 29-15,149-26 16,-149 26-16,141-15 15,-141 15-15</inkml:trace>
  <inkml:trace contextRef="#ctx0" brushRef="#br0" timeOffset="31830.2264">6989 11182 0,'0'0'0,"0"0"0,49 10 16,-49-10-16,108 5 16,-108-5-16,157-5 15</inkml:trace>
  <inkml:trace contextRef="#ctx0" brushRef="#br0" timeOffset="33854.9778">7890 10424 0,'0'0'0,"0"0"16,58-28-16,-58 28 16,99-23-16,-99 23 15,132-5-15,-132 5 16,141 19-16,-141-19 0,0 0 15,124 37-15,-124-37 16,0 0-16,58 66 16,-58-66-16,-17 78 0,17-78 15,-74 79-15,74-79 16,-108 75-16,108-75 16,0 0-16,0 0 0,-90 60 15,90-60-15,0 0 16,0 0-16,0 0 0,-58 32 15,58-32-15,0 0 16,0 0-16,91 25 16,-91-25-16,124 23 15,-124-23-15,115 32 0,-115-32 16,100 52-16,-100-52 16,0 0-16,57 83 15,-57-83-15,0 93 16,0-93-16,-57 88 15,57-88-15,-83 71 0,83-71 16,-116 46-16,116-46 16,-132 23-16,132-23 15,-116 5-15,116-5 16,0 0-16,0 0 0</inkml:trace>
  <inkml:trace contextRef="#ctx0" brushRef="#br0" timeOffset="36022.2578">5873 12746 0,'0'0'15,"0"0"-15,0 0 0,91-42 16,-91 42-16,99-42 16,-99 42-16,140-37 15,-140 37-15,133-5 16,-133 5-16,0 0 0,99 23 15,-99-23-15,82 51 16,-82-51-16,42 88 16,-42-88-16,41 131 0,-41-131 15,33 168-15,-33-168 16,58 176-16,-58-176 16,83 154-16,-83-154 15,99 88-15,-99-88 16,91 0-16</inkml:trace>
  <inkml:trace contextRef="#ctx0" brushRef="#br0" timeOffset="36309.7745">6881 12746 0,'0'0'0,"0"0"16,-74 55-16,74-55 0,-99 80 15,99-80-15,-100 111 16,100-111-16,-99 126 16,99-126-16,-99 130 15,99-130-15,0 0 0,-58 111 16,58-111-16,0 0 15,-16 80-15,16-80 16,49 0-16,-49 0 0</inkml:trace>
  <inkml:trace contextRef="#ctx0" brushRef="#br0" timeOffset="36539.5067">7204 12899 0,'0'0'0,"0"0"16,82-23-16,-82 23 15,133-19-15,-133 19 0,0 0 16,149-18-16,-149 18 15</inkml:trace>
  <inkml:trace contextRef="#ctx0" brushRef="#br0" timeOffset="36743.0812">7262 13169 0,'0'0'16,"0"0"-16,0 0 16,115 0-16,-115 0 15,149 4-15,-149-4 0,149 0 16,-149 0-16,141-18 16,-141 18-16</inkml:trace>
  <inkml:trace contextRef="#ctx0" brushRef="#br0" timeOffset="37308.5426">7998 12271 0,'0'0'0,"0"0"0,0 0 16,66-14-16,-66 14 15,107-4-15,-107 4 16,124 13-16,-124-13 0,0 0 16,141 42-16,-141-42 15,0 0-15,82 61 16,-82-61-16,0 0 0,25 61 15,-25-61-15,0 0 16,-41 64-16,41-64 16,0 0-16,0 0 15,0 0-15,0 0 0,0 0 16,-74 52-16,74-52 16,-58 36-16,58-36 0,-17 38 15,17-38-15,33 42 16,-33-42-16,75 46 15,-75-46-15,66 61 16,-66-61-16,0 0 0,49 61 16,-49-61-16,0 0 15,9 69-15,-9-69 16,-42 70-16,42-70 0,0 0 16,-66 61-16,66-61 15,0 0-15,-91 41 16,91-41-16,-91 0 15,91 0-15,-33-60 0</inkml:trace>
  <inkml:trace contextRef="#ctx0" brushRef="#br0" timeOffset="37574.6119">9081 12304 0,'0'0'0,"0"0"15,-42 116-15,42-116 16,-66 162-16,-16 35 16,-1-7-16,83-190 15,-75 177-15,75-177 0,-74 167 16,74-167-16,-83 153 15,83-153-15,0 0 16,-58 98-16,58-98 0,0 0 16,0 0-16</inkml:trace>
  <inkml:trace contextRef="#ctx0" brushRef="#br0" timeOffset="37942.2527">9031 13071 0,'0'0'0,"0"0"0,0 0 15,91 0-15,-91 0 16,149 0-16,-149 0 15,149-5-15,-149 5 16,0 0-16,0 0 0,0 0 16,0 0-16,0 0 15,140 0-15,-140 0 16,75 19-16,-75-19 0,8 61 16,-8-61-16,-33 102 15,33-102-15,-66 144 16,66-144-16,-66 177 0,66-177 15,-67 196-15,67-196 16,-66 185-16,66-185 16</inkml:trace>
  <inkml:trace contextRef="#ctx0" brushRef="#br0" timeOffset="44422.3164">15904 7935 0,'0'0'0,"0"0"16,0 0-16,0 0 0,50-28 15,-50 28-15,99-46 16,-99 46-16,132-47 0,-132 47 16,149-28-1,-149 28-15,0 0 0,116 5 16,-116-5-16,58 42 15,-58-42-15,-17 84 0,17-84 16,-74 102-16,74-102 16,-91 93-16,91-93 15,0 0-15,0 0 16,0 0-16,-99 84 0,99-84 16,0 0-16,-42 61 15,42-61-15,33 51 16,-33-51-16,108 33 15,-108-33-15,107 32 0,-107-32 16,0 0-16,83 42 16,-83-42-16,33 60 15,-33-60-15,-16 66 0,16-66 16,-66 74-16,66-74 16,-91 65-16,91-65 15,-108 23-15,108-23 16,-83-18-16,83 18 0,-41-79 15</inkml:trace>
  <inkml:trace contextRef="#ctx0" brushRef="#br0" timeOffset="44705.5788">16739 8201 0,'0'0'0,"0"0"16,58-23-16,-58 23 16,108-38-16,-108 38 15,132-33-15,-132 33 16,0 0-16,132-4 0,-132 4 16,116 22-16,-116-22 15,66 62-15,-66-62 16,50 93-16,-50-93 0,33 107 15,-33-107-15,41 103 16,-41-103-16,0 0 16,66 74-16,-66-74 0</inkml:trace>
  <inkml:trace contextRef="#ctx0" brushRef="#br0" timeOffset="44914.1673">17525 8061 0,'0'0'0,"0"0"0,-58 51 16,58-51-16,-50 84 16,50-84-16,-49 126 15,49-126-15,-50 130 0,50-130 16,0 0-16,-25 93 15,25-93-15</inkml:trace>
  <inkml:trace contextRef="#ctx0" brushRef="#br0" timeOffset="45067.9757">17872 8219 0,'0'0'0,"0"0"0,124-32 16,-124 32-16,174-42 16,-174 42-16</inkml:trace>
  <inkml:trace contextRef="#ctx0" brushRef="#br0" timeOffset="45406.9494">18633 7661 0,'0'0'0,"0"0"16,0 0-16,0 0 0,8 64 15,-8-64-15,0 94 16,0-94-16,0 121 16,0-121-16,-8 121 0,8-121 15,0 0-15,-8 121 16,8-121-16,0 0 15,0 0-15,0 0 0,0 0 16,0 0-16,0 75 16,0-75-16,49 42 15,-49-42-15,108 9 16,-108-9-16,107-9 0,-107 9 16,99-32-16,-99 32 15,75-52-15,-75 52 16,49-84-16</inkml:trace>
  <inkml:trace contextRef="#ctx0" brushRef="#br0" timeOffset="45608">19079 7725 0,'0'0'0,"0"0"15,-8 80-15,8-80 16,-8 126-16,8-126 0,-8 172 15,8-172-15,-9 196 16,9-196-16,-24 191 16,24-191-16,-9 143 15,9-143-15,33 52 0,-33-52 16</inkml:trace>
  <inkml:trace contextRef="#ctx0" brushRef="#br0" timeOffset="45762.1408">19559 8028 0,'33'-9'16,"-33"9"-16,116-33 16,-116 33-16,149-28 15,-149 28-15,166-23 16</inkml:trace>
  <inkml:trace contextRef="#ctx0" brushRef="#br0" timeOffset="45947.0891">19600 8219 0,'0'0'16,"0"0"-16,58 10 0,-58-10 15,99-10-15,-99 10 16,149-18-16,-149 18 16,175-52-16</inkml:trace>
  <inkml:trace contextRef="#ctx0" brushRef="#br0" timeOffset="46392.8089">20850 7525 0,'0'0'0,"0"0"15,0 0-15,0 0 16,0 0-16,16 38 16,-16-38-16,17 75 0,-17-75 15,-17 120-15,17-120 16,-24 149-16,24-149 16,-33 135-16,33-135 0,0 0 15,0 0-15,0 0 16,0 0-16,-42 103 15,42-103-15,-16 51 0,16-51 16,41-4-16,-41 4 16,116-47-16,-116 47 15,149-46-15,-149 46 16,165-43-16,-165 43 0,0 0 16,0 0-16,0 0 15,0 0-15,116-28 16</inkml:trace>
  <inkml:trace contextRef="#ctx0" brushRef="#br0" timeOffset="46626.3622">21321 7699 0,'0'0'0,"0"0"16,0 59-16,0-59 15,0 98-15,0-98 16,-8 140-16,8-140 16,-17 168-16,17-168 15,-24 172-15,24-172 0,0 0 16,-25 139-16,25-139 16,16 51-16,-16-51 15</inkml:trace>
  <inkml:trace contextRef="#ctx0" brushRef="#br0" timeOffset="46893.2089">21429 8140 0,'0'0'0,"0"0"16,0 0-16,74-37 15,-74 37-15,99-24 0,-99 24 16,100-18-16,-100 18 15,0 0-15,115 4 16,-115-4-16,83 42 0,-83-42 16,58 75-16,-58-75 15,49 98-15,-49-98 16,42 98-16,-42-98 16,66 83-16,-66-83 0,74 47 15,-74-47-15,83-9 16</inkml:trace>
  <inkml:trace contextRef="#ctx0" brushRef="#br0" timeOffset="47116.2606">22090 8010 0,'0'0'0,"0"0"0,-41 64 15,41-64-15,-42 84 16,42-84-16,-57 127 16,57-127-16,-50 139 15,50-139-15,0 0 0,-41 130 16,41-130-16,-9 70 16,9-70-16</inkml:trace>
  <inkml:trace contextRef="#ctx0" brushRef="#br0" timeOffset="47445.1436">22727 7958 0,'0'0'0,"8"98"0,-8-98 15,8 136-15,-8-136 16,0 153-16,0-153 15,0 0-15,9 122 0,-9-122 16,16 50-16</inkml:trace>
  <inkml:trace contextRef="#ctx0" brushRef="#br0" timeOffset="47611.966">22520 8215 0,'0'0'16,"0"0"-16,58 0 16,-58 0-16,116-5 0,-116 5 15,157-14-15,-157 14 16,182-42-16</inkml:trace>
  <inkml:trace contextRef="#ctx0" brushRef="#br0" timeOffset="47845.652">23504 7479 0,'0'0'0,"0"0"15,17 117-15,-17-117 0,24 153 16,-24-153-16,25 214 16,-25-214-16,8 252 15,-8-252-15,25 223 16</inkml:trace>
  <inkml:trace contextRef="#ctx0" brushRef="#br0" timeOffset="51169.2647">20883 9815 0,'0'0'0,"0"0"15,0 0-15,66-24 16,-66 24-16,99-18 16,-99 18-16,157 5 0,-157-5 15,158 37-15,-158-37 16,148 79-16,-148-79 16,116 116-16,-116-116 0,83 149 15,-83-149-15,74 131 16,-74-131-16,99 92 15,-99-92-15</inkml:trace>
  <inkml:trace contextRef="#ctx0" brushRef="#br0" timeOffset="51402.7518">21735 9741 0,'0'0'0,"0"0"16,-67 55-16,67-55 0,-91 89 15,91-89-15,-124 134 16,124-134-16,-115 177 16,115-177-16,-100 168 15,100-168-15,0 0 0,-66 111 16,66-111-16</inkml:trace>
  <inkml:trace contextRef="#ctx0" brushRef="#br0" timeOffset="51694.7462">20031 9945 0,'0'0'0,"0"0"15,0 0-15,83-19 16,-83 19-16,141-32 15,-141 32-15,0 0 0,181-33 16,-181 33-16,191-37 16,-191 37-16</inkml:trace>
  <inkml:trace contextRef="#ctx0" brushRef="#br0" timeOffset="51887.4656">20147 10233 0,'0'0'16,"0"0"-16,0 0 0,41 38 15,75-34-15,41-4 16,-157 0-16,166-4 16,-166 4-16,156-24 15</inkml:trace>
  <inkml:trace contextRef="#ctx0" brushRef="#br0" timeOffset="52254.178">17980 10168 0,'0'0'0,"0"0"15,0 0-15,58-9 16,-58 9-16,132-33 16,-132 33-16,182-41 0,-182 41 15</inkml:trace>
  <inkml:trace contextRef="#ctx0" brushRef="#br0" timeOffset="52572.0516">19096 9536 0,'0'0'0,"0"0"16,0 0-16,-17 65 0,17-65 15,-24 93-15,24-93 16,-50 116-16,50-116 16,-50 126-16,50-126 15,0 0-15,0 0 16,-58 116-16,58-116 0,0 0 16,0 0-16,-24 84 15,24-84-15,41 32 0,-41-32 16,108-23-16,-108 23 15,157-42-15,-157 42 16,140-64-16,-140 64 16,108-71-16</inkml:trace>
  <inkml:trace contextRef="#ctx0" brushRef="#br0" timeOffset="52788.5576">19336 9503 0,'0'0'0,"0"0"0,-9 75 16,9-75-16,-8 107 15,8-107-15,-16 162 16,16-162-16,-9 218 16,9-218-16,-8 243 15,8-243-15,8 223 0,-8-223 16,33 149-16,-33-149 15</inkml:trace>
  <inkml:trace contextRef="#ctx0" brushRef="#br0" timeOffset="53292.0915">22578 9741 0,'0'0'0,"0"0"15,0 134-15,0-134 16,0 158-16,0-158 16,0 0-16,-17 163 0,17-163 15,-16 89-15,16-89 16,0 0-16,0 0 15,-33-117-15,33 117 0,0 0 16,-42-126-16,42 126 16,-82-106-16,82 106 15,0 0-15,0 0 0,0 0 16,-66-42-16,66 42 16,0 0-16,0 0 15,58 5-15,-58-5 0,157 23 16,49-19-16,1-36 15,-207 32-15</inkml:trace>
  <inkml:trace contextRef="#ctx0" brushRef="#br0" timeOffset="53492.6172">23281 9345 0,'0'0'0,"0"0"16,0 102-16,0-102 16,-8 154-16,8-154 0,0 223 15,0-223-15,-9 275 16,9-275-16,0 246 16,0-246-16</inkml:trace>
  <inkml:trace contextRef="#ctx0" brushRef="#br0" timeOffset="54909.504">17831 11881 0,'0'0'16,"0"0"-16,0 0 16,49 18-16,-49-18 0,108 23 15,-108-23-15,174 28 16,-174-28-16,198 5 15</inkml:trace>
  <inkml:trace contextRef="#ctx0" brushRef="#br0" timeOffset="55460.815">19270 11555 0,'0'0'0,"0"0"0,-58 0 15,58 0-15,-83 9 16,83-9-16,-107 9 16,107-9-16,0 0 0,0 0 15,0 0-15,0 0 16,0 0-16,0 0 0,0 0 15,-91 14-15,91-14 16,0 0-16,0 0 16,-75 23-16,75-23 0,0 0 15,-41 57-15,41-57 16,0 0-16,0 0 16,-17 69-16,17-69 15,0 0-15,25 84 0,-25-84 16,83 65-16,-83-65 15,124 42-15,-124-42 16,165 32-16,-165-32 0,166 38 16,-166-38-16,124 60 15,-124-60-15,0 0 16,66 75-16,-66-75 16,16 93-16,-16-93 0,-41 93 15,41-93-15,-75 79 16,75-79-16,0 0 15,-115 56-15,115-56 16,0 0-16,-83 9 0,83-9 16,-41-70-16,41 70 15</inkml:trace>
  <inkml:trace contextRef="#ctx0" brushRef="#br0" timeOffset="55660.7373">19965 11853 0,'0'0'0,"0"0"0,91-14 16,-91 14-16,141-14 15,-141 14-15,198 0 16,-198 0-16,190-5 15,-190 5-15</inkml:trace>
  <inkml:trace contextRef="#ctx0" brushRef="#br0" timeOffset="55861.455">20213 12192 0,'0'0'0,"0"0"0,0 0 16,58 23-16,-58-23 16,99 15-16,-99-15 15,166 3-15,-166-3 16,182-3-16</inkml:trace>
  <inkml:trace contextRef="#ctx0" brushRef="#br0" timeOffset="56249.8172">21015 11615 0,'0'0'16,"0"0"-16,0 0 0,0 0 15,50-5-15,-50 5 0,91-3 16,-91 3-16,132 8 16,-132-8-16,0 0 15,124 33-15,-124-33 16,83 70-16,-83-70 0,33 93 15,-33-93-15,0 116 16,0-116-16,8 130 16,-8-130-16,50 135 0,-50-135 15,82 135-15,-82-135 16,141 98-16,-141-98 16,132 41-16,-132-41 15</inkml:trace>
  <inkml:trace contextRef="#ctx0" brushRef="#br0" timeOffset="56481.5688">21718 11648 0,'-8'33'0,"8"-33"15,-33 83-15,33-83 0,-66 144 16,66-144-16,-100 196 16,100-196-16,-132 218 15,132-218-15,-124 205 16,124-205-16,0 0 0</inkml:trace>
  <inkml:trace contextRef="#ctx0" brushRef="#br1" timeOffset="77741.0386">1894 13555 0,'0'0'0,"0"0"0,0 66 15,0-66-15,17 102 16,-17-102-16,8 144 16,-8-144-16,16 172 15,-16-172-15,24 195 16,-24-195-16,18 214 0,-18-214 16,17 214-16,-17-214 15,8 210-15,-8-210 16,8 204-16,-8-204 15,0 182-15,0-182 0,0 144 16,0-144-16,0 0 16,-8 107-16,8-107 15,0 0-15,0 0 0,0 0 16,0 0-16,0 0 16,0 0-16,0 0 0,0 70 15,0-70-15,0 0 16,0 0-16,0 0 15,0 0-15,0 0 0,0 0 16,0 0-16,0 0 16,0 0-16,0 0 0,0 0 15,0 0-15,0 0 16,0 0-16,0 0 16,0 0-16</inkml:trace>
  <inkml:trace contextRef="#ctx0" brushRef="#br1" timeOffset="78774.4517">2366 14072 0,'0'0'0,"0"0"15,0 0-15,0 0 16,0 0-16,0 0 16,0 0-16,0 0 0,0 0 15,74-23-15,-74 23 16,108-10-16,-108 10 15,124 10-15,-124-10 0,115 32 16,-115-32-16,0 0 16,100 60-16,-100-60 15,33 70-15,-33-70 16,-17 84-16,17-84 0,-74 88 16,74-88-16,-108 75 15,108-75-15,0 0 16,0 0-16,-91 51 15,91-51-15,0 0 0,0 0 16,-66 46-16,66-46 16,0 47-16,0-47 15,58 56-15,-58-56 0,91 60 16,-91-60-16,116 70 16,-116-70-16,99 79 15,-99-79-15,58 93 16,-58-93-16,16 93 0,-16-93 15,-24 97-15,24-97 16,-75 108-16,75-108 16,-107 89-16,107-89 15,-100 74-15,100-74 16,0 0-16,-107 23 0,107-23 16,-66-33-16,66 33 15,-17-79-15,17 79 0,50-130 16</inkml:trace>
  <inkml:trace contextRef="#ctx0" brushRef="#br1" timeOffset="79157.8537">3606 13788 0,'0'0'0,"0"0"16,-50 33-16,50-33 15,-66 74-15,66-74 16,-99 135-16,99-135 0,-83 186 15,83-186-15,-82 232 16,82-232-16,-50 238 16,50-238-16,-17 241 15,17-241-15,0 228 16,0-228-16,25 218 0,-25-218 16,42 174-16,-42-174 15,66 106-15,-66-106 16,74 23-16,-74-23 0</inkml:trace>
  <inkml:trace contextRef="#ctx0" brushRef="#br1" timeOffset="79725.9414">3482 14099 0,'0'0'0,"0"0"16,0 0-16,0 0 0,50-13 15,-50 13-15,66-14 16,-66 14-16,0 0 16,66 4-16,-66-4 15,0 0-15,49 38 0,-49-38 16,9 65-16,-9-65 16,0 0-16,0 0 15,-25 70-15,25-70 16,0 0-16,0 0 0,0 0 15,0 0-15,0 0 0,-33 55 16,33-55-16,0 0 16,0 46-16,0-46 15,0 0-15,41 38 16,-41-38-16,0 0 0,42 46 16,-42-46-16,0 0 15,8 52-15,-8-52 16,-50 61-16,50-61 0,0 0 15,0 0-15,-58 51 16,58-51-16,-58 13 16,58-13-16,-8-32 15,8 32-15,41-70 0,-41 70 16</inkml:trace>
  <inkml:trace contextRef="#ctx0" brushRef="#br1" timeOffset="79959.5914">4193 14207 0,'-17'32'16,"17"-32"-16,-41 93 16,41-93-16,-74 144 0,74-144 15,-108 177-15,108-177 16,-116 172-16,116-172 15,0 0-15,0 0 16,-74 122-16,74-122 0,-8 32 16,8-32-16,49-42 15</inkml:trace>
  <inkml:trace contextRef="#ctx0" brushRef="#br1" timeOffset="80344.4784">4152 14648 0,'0'0'16,"0"0"-16,0 0 0,0 0 15,0 0-15,16 33 16,-16-33-16,66 14 16,-66-14-16,108 4 0,-108-4 15,0 0-15,116-13 16,-116 13-16,0 0 15,0 0-15,0 0 0,0 0 16,82-10-16,-82 10 16,42 28-16,-42-28 15,-17 84-15,17-84 0,-41 135 16,41-135-16,-50 153 16,50-153-16,-49 154 15,49-154-15,-34 125 16,34-125-16,0 0 15,0 0-15,-8 103 0,8-103 16,0 0-16,0 0 16,25 46-16,-25-46 15,58-18-15</inkml:trace>
  <inkml:trace contextRef="#ctx0" brushRef="#br1" timeOffset="81329.2418">4284 13737 0,'0'0'0,"0"0"16,0 0-16,74 51 15,-74-51-15,83 88 0,-83-88 16,124 131-16,-124-131 15,141 176-15,-141-176 16,132 219-16,-132-219 16,99 242-16,-99-242 0,66 237 15,-66-237-15,9 228 16,-9-228-16,-17 195 16,17-195-16,-58 158 15,58-158-15,-49 117 0,49-117 16,0 0-16,0 0 15,-42 79-15,42-79 16,-25 18-16,25-18 16,17-28-16,-17 28 0</inkml:trace>
  <inkml:trace contextRef="#ctx0" brushRef="#br1" timeOffset="81521.311">5351 15053 0,'0'0'0,"0"0"16,0 0-16,92 0 16,-92 0-16,165-5 15,-165 5-15,182-9 0,-182 9 16</inkml:trace>
  <inkml:trace contextRef="#ctx0" brushRef="#br1" timeOffset="81897.5158">6212 14458 0,'0'0'0,"0"0"0,0 0 16,0 0-16,0 60 0,0-60 15,0 84-15,0-84 16,-9 116-16,9-116 16,-49 126-16,49-126 15,-50 116-15,50-116 0,0 0 16,0 0-16,0 0 15,0 0-15,0 0 16,0 0-16,-41 79 16,41-79-16,-9 47 0,9-47 15,58 23-15,-58-23 16,124 13-16,-124-13 16,141 5-16,-141-5 15,132-14-15,-132 14 0,91-37 16</inkml:trace>
  <inkml:trace contextRef="#ctx0" brushRef="#br1" timeOffset="82164.5067">6509 14547 0,'0'0'15,"0"0"-15,0 69 16,0-69-16,17 131 16,-17-131-16,8 176 0,-8-176 15,8 214-15,-8-214 16,9 228-16,-9-228 16,0 214-16,0-214 15,0 0-15,-9 158 0,9-158 16,9 79-16,-9-79 15,41-10-15</inkml:trace>
  <inkml:trace contextRef="#ctx0" brushRef="#br1" timeOffset="82598.8804">6774 13895 0,'0'0'15,"0"0"-15,33 78 16,-33-78-16,33 126 0,-33-126 15,41 196-15,-41-196 16,50 255-16,-50-255 16,41 275-16,-41-275 15,25 279-15,-25-279 16,17 261-16,-17-261 0,-17 223 16,17-223-16,-18 195 15,18-195-15,-24 154 16,24-154-16,0 0 15,0 0-15,0 0 0,-16 111 16,16-111-16,0 0 16,0 42-16,0-42 15,33-18-15,-33 18 0,66-84 16</inkml:trace>
  <inkml:trace contextRef="#ctx0" brushRef="#br1" timeOffset="82848.6907">7535 15150 0,'0'0'0,"0"0"0,74-13 16,83-11-16,-157 24 16,174-14-16,-174 14 15,165-13-15,-165 13 16</inkml:trace>
  <inkml:trace contextRef="#ctx0" brushRef="#br1" timeOffset="83066.4602">7568 15573 0,'0'0'0,"0"0"15,0 0-15,49 0 0,92 0 16,-141 0-16,173-3 15,-173 3-15,191-19 16,-191 19-16</inkml:trace>
  <inkml:trace contextRef="#ctx0" brushRef="#br1" timeOffset="83283.7891">8444 15132 0,'0'0'0,"0"0"16,0 0-16,74 0 15,75 5-15,-149-5 0,190 4 16,-190-4-16,207-4 15</inkml:trace>
  <inkml:trace contextRef="#ctx0" brushRef="#br1" timeOffset="83704.4072">9502 14611 0,'0'0'0,"0"0"0,0 0 16,0 0-16,9 61 16,-9-61-16,16 78 15,-16-78-15,8 112 16,-8-112-16,-8 131 0,8-131 15,-33 134-15,33-134 16,0 0-16,-49 121 16,49-121-16,0 0 0,0 0 15,0 0-15,0 0 16,0 0-16,-42 84 16,42-84-16,8 38 15,-8-38-15,91 0 0,-91 0 16,166-23-16,-166 23 15,173-15-15,-173 15 16,0 0-16,0 0 0,141-28 16,-141 28-16,0 0 15</inkml:trace>
  <inkml:trace contextRef="#ctx0" brushRef="#br1" timeOffset="83984.9452">9916 14727 0,'0'0'16,"0"0"-16,-8 52 0,8-52 16,0 107-16,0-107 15,8 172-15,-8-172 16,8 218-16,-16 28 15,8-246-15,-25 225 0,25-225 16,0 0-16,0 0 16,-41 171-16,41-171 15,-9 65-15,9-65 16,42-32-16,-42 32 0</inkml:trace>
  <inkml:trace contextRef="#ctx0" brushRef="#br1" timeOffset="84318.8457">10620 14314 0,'0'0'0,"0"0"0,-58 74 16,58-74-16,-75 121 16,75-121-16,-82 177 15,82-177-15,-66 213 16,66-213-16,-58 223 16,58-223-16,-26 215 15,26-215-15,8 185 0,-8-185 16,34 145-16,-34-145 15,66 88-15,-66-88 16,75 15-16,-75-15 0,91-62 16</inkml:trace>
  <inkml:trace contextRef="#ctx0" brushRef="#br1" timeOffset="84835.8485">10661 14550 0,'0'0'0,"0"0"0,0 0 16,66-9-16,-66 9 15,0 0-15,99-4 16,-99 4-16,0 0 0,0 0 16,83 18-16,-83-18 15,0 0-15,41 52 16,-41-52-16,0 0 16,-16 69-16,16-69 15,0 0-15,0 0 0,0 0 16,0 0-16,0 0 15,-41 65-15,41-65 0,0 0 16,-25 47-16,25-47 16,0 0-16,25 42 15,-25-42-15,0 0 16,49 32-16,-49-32 0,0 0 16,33 42-16,-33-42 15,0 0-15,-16 51 16,16-51-16,0 0 0,-50 52 15,50-52-15,0 0 16,-50 37-16,50-37 16,0 0-16,0 0 15,34-79-15</inkml:trace>
  <inkml:trace contextRef="#ctx0" brushRef="#br1" timeOffset="85066.8201">11480 14658 0,'0'0'0,"0"0"0,-42 60 16,42-60-16,-58 93 16,58-93-16,-74 149 15,74-149-15,-91 172 0,91-172 16,0 0-16,-91 144 15,91-144-15,0 0 16,-50 79-16,50-79 16,0 0-16</inkml:trace>
  <inkml:trace contextRef="#ctx0" brushRef="#br1" timeOffset="85401.6172">11347 15072 0,'0'0'0,"0"0"16,0 0-16,0 0 15,66-5-15,-66 5 16,91-5-16,-91 5 0,0 0 16,116 0-16,-116 0 15,0 0-15,0 0 16,0 0-16,108 14 15,-108-14-15,49 37 0,-49-37 16,0 85-16,0-85 16,-41 106-16,41-106 15,-66 135-15,66-135 16,-58 134-16,58-134 0,-25 117 16,25-117-16,0 0 15,0 70-15,0-70 16,0 0-16,0 0 0</inkml:trace>
  <inkml:trace contextRef="#ctx0" brushRef="#br1" timeOffset="85822.0764">11488 14141 0,'0'0'0,"0"0"0,0 0 15,49 47-15,-49-47 16,83 88-16,33 47 15,0 23-15,-116-158 0,98 158 16,-98-158-16,84 186 16,-84-186-16,66 200 15,-66-200-15,25 224 16,-25-224-16,-9 214 0,9-214 16,-49 204-1,49-204-15,-58 177 0,58-177 16,0 0-16,-75 107 15,75-107-15,-41 28 0,41-28 16,8-61-16,-8 61 16</inkml:trace>
  <inkml:trace contextRef="#ctx0" brushRef="#br1" timeOffset="86022.2869">12373 14932 0,'0'0'0,"0"0"16,99-9-16,-99 9 16,149 0-16,-149 0 15,190-10-15,-190 10 0,198-27 16</inkml:trace>
  <inkml:trace contextRef="#ctx0" brushRef="#br1" timeOffset="86239.2565">13290 14249 0,'0'0'15,"0"111"-15,0-111 0,9 158 16,-9-158-16,16 237 16,1 52-16,-9 8 15,-8-297-15,8 266 16,-8-266-16</inkml:trace>
  <inkml:trace contextRef="#ctx0" brushRef="#br1" timeOffset="97213.1897">3110 16276 0,'0'0'16,"0"0"-16,0 0 15,0 0-15,0 0 0,0 57 16,0-57-16,0 69 16,0-69-16,0 103 15,0-103-15,0 130 16,0-130-16,-8 149 0,8-149 15,-9 177-15,9-177 16,-8 184-16,8-184 16,-16 182-16,16-182 15,0 160-15,0-160 0,0 148 16,0-148-16,8 130 16,-8-130-16,8 116 15,-8-116-15,8 103 0,-8-103 16,0 88-16,0-88 15,0 0-15,0 84 16,0-84-16,0 0 16,0 0-16,0 0 15,9 60-15,-9-60 0</inkml:trace>
  <inkml:trace contextRef="#ctx0" brushRef="#br1" timeOffset="97788.5937">3449 17258 0,'0'0'16,"0"0"-16,0 0 0,0 0 15,0 0-15,0 0 16,0 0-16,0 0 16,66 0-16,-66 0 0,99 0 15,-99 0-15,149-9 16,-149 9-16,149-19 15,-149 19-15</inkml:trace>
  <inkml:trace contextRef="#ctx0" brushRef="#br1" timeOffset="100233.5878">4399 16477 0,'0'0'16,"0"0"-16,0 0 16,0 0-16,0 0 0,0 64 15,0-64-15,17 85 16,-17-85-16,9 112 15,-9-112-15,8 129 0,-8-129 16,0 126-16,0-126 16,0 0-16,0 0 15,0 102-15,0-102 16,0 0-16,41 32 0</inkml:trace>
  <inkml:trace contextRef="#ctx0" brushRef="#br1" timeOffset="100985.5786">4979 16584 0,'0'0'16,"0"0"-16,0 0 15,0 0-15,-25-43 0,25 43 16,-25-64-16,25 64 15,0 0-15,-50-56 16,50 56-16,-66-24 0,66 24 16,-74 29-16,74-29 15,-66 60-15,66-60 16,0 0-16,0 0 16,-42 84-16,42-84 0,0 0 15,9 74-15,-9-74 16,0 0-16,57 37 15,-57-37-15,67-14 16,-67 14-16,66-51 0,-66 51 16,0 0-16,0 0 15,0 0-15,0 0 0,49-55 16,-49 55-16,0 0 16,0 0-16,42 55 15,-42-55-15,0 97 0,0-97 16,-9 113-16,9-113 15,0 0-15,0 0 16,17 93-16,-17-93 16,50 46-16,-50-46 15,74-9-15,-74 9 0,83-56 16,-83 56-16,91-84 16,-91 84-16,99-103 15,-99 103-15,66-101 0,-66 101 16,0 0-16,0 0 15,0 0-15,0 0 16,41-89-16,-41 89 0,0 0 16,0 0-16,0-37 15,0 37-15,-33 47 16,33-47-16,-66 125 0,-41 57 16,-1 22-16,108-204 15,-116 195-15,116-195 16,-115 196-16,115-196 15,-108 176-15,108-176 16,0 0-16,0 0 0,-50 127 16,50-127-16,9 51 15,-9-51-15,58-19 16,-58 19-16</inkml:trace>
  <inkml:trace contextRef="#ctx0" brushRef="#br1" timeOffset="101355.5733">5235 17239 0,'0'0'0,"0"0"0,0 0 16,0 0-16,0 0 15,0 0-15,0 0 16,49 15-16,-49-15 15,83-15-15,-83 15 0,92-23 16,-92 23-16,0 0 16,0 0-16,0 0 15,0 0-15,83-37 16,-83 37-16,0 0 0,58-5 16,-58 5-16,16 61 15,-16-61-15,-25 130 16,25-130-16,-57 180 15,57-180-15,-50 196 0,50-196 16,-41 172-16,41-172 16,0 0-16,-26 122 15,26-122-15,0 0 0,8 74 16,-8-74-16</inkml:trace>
  <inkml:trace contextRef="#ctx0" brushRef="#br1" timeOffset="101840.6819">5433 16076 0,'0'0'0,"0"0"0,0 0 16,0 0-16,51 37 16,-51-37-16,74 66 15,-74-66-15,124 125 0,-124-125 16,124 186-16,-124-186 15,124 229-15,-124-229 16,83 251-16,-83-251 16,50 260-16,-50-260 15,16 251-15,-16-251 16,-25 232-16,25-232 0,-41 196 16,41-196-16,-49 149 15,49-149-15,-58 121 16,58-121-16,0 0 0,-58 88 15,58-88-15,0 0 16,0 0-16,0 0 16,0 0-16,-42 55 0,42-55 15,0 0-15</inkml:trace>
  <inkml:trace contextRef="#ctx0" brushRef="#br1" timeOffset="103118.2873">5608 15960 0,'0'0'16,"0"0"-16,0 0 0,0 0 15,0 0-15,0 0 16,25 61-16,-25-61 15,33 97-15,-33-97 0,41 126 16,-41-126-16,40 153 16,-40-153-16,35 159 15,-35-159-15,24 177 16,-24-177-16,17 176 0,-17-176 16,16 186-16,-16-186 15,9 177-15,-9-177 16,8 177-16,-8-177 0,8 181 15,-8-181-15,0 172 16,0-172-16,0 149 16,0-149-16,9 130 15,-9-130-15,0 117 0,0-117 16,0 0-16,24 89 16,-24-89-16,0 0 15,0 0-15,0 0 0,0 0 16,9 64-16,-9-64 15,0 0-15,0 0 16,0-42-16,0 42 16,-9-125-16,9 125 0,-8-163 15,8 163-15,-16-191 16,16 191-16,-17-209 16,17 209-16,-25-210 15,25 210-15,-16-218 0,16 218 16,-9-214-16,9 214 15,-8-209-15,8 209 16,-8-186-16,8 186 16,0-158-16,0 158 0,0 0 15,-8-145-15,8 145 16,0 0-16,0 0 0,0 0 16,0 0-16,0-108 15,0 108-15,0 0 16,0-36-16,0 36 15,16 33-15,-16-33 0,17 101 16,-17-101-16,24 155 16,-24-155-16,25 186 15,-25-186-15,33 218 16,-33-218-16,33 242 0,-33-242 16,42 261-16,-42-261 15,41 246-15,-41-246 16,33 237-16,-33-237 15,25 209-15,-25-209 0,17 173 16,-17-173-16,0 0 16,0 124-16,0-124 15,0 0-15,0 0 16,0 0-16,8 62 0,-8-62 16,0 0-16</inkml:trace>
  <inkml:trace contextRef="#ctx0" brushRef="#br1" timeOffset="103643.9488">7121 16877 0,'0'0'0,"0"0"0,0 0 16,0 0-16,0 0 16,0 0-16,66 13 15,-66-13-15,124 10 0,-124-10 16,190-5-16,-190 5 16,199-18-16,-199 18 15,0 0-15,165-10 16,-165 10-16</inkml:trace>
  <inkml:trace contextRef="#ctx0" brushRef="#br1" timeOffset="103857.8394">7146 17398 0,'0'0'15,"0"0"-15,0 0 16,99 13-16,-99-13 16,157 5-16,-157-5 15,232 10-15,-232-10 0,248 4 16</inkml:trace>
  <inkml:trace contextRef="#ctx0" brushRef="#br1" timeOffset="111986.3553">8576 16951 0,'0'0'16,"0"0"-16,0 0 0,0 0 15,0 0-15,83 5 16,-83-5-16,124 14 15,-124-14-15,182 23 16,-182-23-16,190 33 16,-190-33-16,0 0 0,174 28 15,-174-28-15,0 0 16,0 0-16,0 0 0,0 0 16,0 0-16,0 0 15,0 0-15,0 0 16,0 0-16,0 0 0,116 13 15,-116-13-15,0 0 16,0 0-16,0 0 0,0 0 16,0 0-16,0 0 0,0 0 15,0 0-15,0 0 16,0 0-16,57 10 16,-57-10-16,0 0 15,0 0-15,0 0 0,0 0 16,0 0-16,0 0 0,0 0 15,0 0-15,0 0 16,0 0-16,0 0 0,0 0 16,0 0-16,0 0 15,0 0-15,0 0 0,0 0 16,0 0-16,0 0 16,0 0-16,0 0 15,0 0-15,0 0 0,0 0 16,0 0-16,0 0 15,0 0-15,0 0 0,0 0 16,0 0-16,0 0 16,0 0-16,0 0 0,0 0 15,0 0-15,0 0 16,0 0-16,0 0 0,0 0 16,0 0-16,0 0 15,0 0-15,0 0 0,0 0 16,0 0-16,0 0 15,0 0-15,0 0 16,0 0-16,0 0 0,0 0 16,0 0-16,0 0 15,0 0-15,0 0 0,0 0 16,0 0-16,0 0 16</inkml:trace>
  <inkml:trace contextRef="#ctx0" brushRef="#br1" timeOffset="112311.3451">9974 16295 0,'0'0'0,"0"0"16,0 0-16,0 56 15,0-56-15,16 79 0,-16-79 16,17 117-16,-17-117 16,8 148-16,-8-148 15,-8 163-15,8-163 0,0 0 16,0 0-16,-25 135 15,25-135-15,0 0 16,-8 79-16,8-79 0</inkml:trace>
  <inkml:trace contextRef="#ctx0" brushRef="#br1" timeOffset="112816.344">10587 16490 0,'0'0'0,"0"0"15,0 0-15,0 0 16,0 0-16,0-41 0,0 41 16,0 0-16,-25-52 15,25 52-15,-66-36 16,66 36-16,-108-14 0,108 14 15,0 0-15,-107 18 16,107-18-16,-67 51 16,67-51-16,-25 61 15,25-61-15,25 79 0,-25-79 16,57 46-16,-57-46 16,92 24-16,-92-24 15,83-24-15,-83 24 16,0 0-16,91-37 0,-91 37 15,0 0-15,0 0 16,0 0-16,0 0 0,0 0 16,0 0-16,66-42 15,-66 42-15,0 0 16,0 0-16,17 33 0,-17-33 16,-25 88-16,25-88 15,-17 112-15,17-112 16,-8 125-16,8-125 15,25 117-15,-25-117 0,58 79 16,-58-79-16,0 0 16</inkml:trace>
  <inkml:trace contextRef="#ctx0" brushRef="#br1" timeOffset="113176.318">11240 16435 0,'0'0'0,"0"0"0,-50 42 16,50-42-16,-49 64 15,49-64-15,-75 99 16,75-99-16,-82 149 16,82-149-16,-100 181 0,100-181 15,-99 209-15,99-209 16,-107 214-16,107-214 16,-91 200-16,91-200 0,0 0 15,-75 152-15,75-152 16,0 0-16,-33 85 15,33-85-15,25 9 16</inkml:trace>
  <inkml:trace contextRef="#ctx0" brushRef="#br1" timeOffset="113643.7889">11099 16974 0,'0'0'0,"0"0"0,0 0 16,50 10-16,-50-10 15,91 0-15,-91 0 0,124 0 16,-124 0-16,140-10 16,-140 10-16,0 0 15,108-23-15,-108 23 0,0 0 16,0 0-16,0 0 15,0 0-15,0 0 0,91-18 16,-91 18-16,0 0 0,0 0 16,0 0-16,8 56 15,-8-56-15,-41 111 16,41-111-16,-50 172 0,50-172 16,-41 204-16,41-204 15,-17 205-15,17-205 16</inkml:trace>
  <inkml:trace contextRef="#ctx0" brushRef="#br1" timeOffset="122979.4048">2225 16081 0,'0'0'0,"0"0"0,-41 51 16,41-51-16,-66 98 15,66-98-15,-100 167 0,-48 57 16,7 9-16,141-233 15,-157 218-15,8 5 16,-8-28-16,157-195 16,-141 177-16,141-177 15,-157 172-15,157-172 0,0 0 16</inkml:trace>
  <inkml:trace contextRef="#ctx0" brushRef="#br1" timeOffset="123314.1016">786 16006 0,'25'42'0,"-25"-42"15,108 117-15,65 69 16,1 10-16,0-5 0,-1-6 16,1 1-16,-9-8 15,-16-3-15,25 25 16,-9 10-16,-8-24 15,-16-19-15,-141-167 16,132 135-16</inkml:trace>
  <inkml:trace contextRef="#ctx0" brushRef="#br1" timeOffset="131881.882">1985 12230 0,'0'0'16,"58"-57"-16,-58 57 0,75-88 15,-75 88-15,58-103 16,-58 103-16,16-101 16,-16 101-16,-25-80 0,25 80 15,-74-51-15,74 51 16,-99-23-16,99 23 16,-124 28-16,124-28 15,-116 70-15,116-70 0,-99 125 16,99-125-16,-50 154 15,50-154-15,8 162 16,-8-162-16,66 141 0,-66-141 16,124 111-1,-124-111-15,149 74 0,-149-74 16,149 28-16,-149-28 16,149-13-16,-149 13 15,116-61-15</inkml:trace>
  <inkml:trace contextRef="#ctx0" brushRef="#br1" timeOffset="132148.2269">2407 11755 0,'25'27'15,"-25"-27"-15,99 89 16,-99-89-16,132 126 0,-132-126 16,149 162-16,-149-162 15,132 154-15,-132-154 16,0 0-16,91 117 16,-91-117-16,67 51 15,-67-51-15,49-38 0</inkml:trace>
  <inkml:trace contextRef="#ctx0" brushRef="#br1" timeOffset="132364.8101">2944 11676 0,'0'0'0,"0"0"15,-66 60-15,66-60 16,-82 103-16,82-103 15,-91 158-15,91-158 16,-83 181-16,83-181 16,0 0-16,0 0 0,-66 168 15,66-168-15,-17 79 16,17-79-16,42-38 16</inkml:trace>
  <inkml:trace contextRef="#ctx0" brushRef="#br1" timeOffset="132649.2521">3176 11067 0,'8'60'0,"-8"-60"15,42 167-15,7 57 16,-49-224-16,58 232 16,-58-232-16,41 205 15,-41-205-15,42 158 16,-42-158-16,0 0 0,0 0 16,33 117-16,-33-117 15,-8 55-15,8-55 16</inkml:trace>
  <inkml:trace contextRef="#ctx0" brushRef="#br1" timeOffset="132890.1107">2829 11755 0,'0'0'16,"0"0"-16,0 0 15,115-19-15,-115 19 0,141-23 16,-141 23-16,182-37 16,-182 37-16,174-51 15,-174 51-15,148-52 16,-148 52-16,0 0 0,116-51 16,-116 51-16,0 0 15,83-55-15,-83 55 16</inkml:trace>
  <inkml:trace contextRef="#ctx0" brushRef="#br1" timeOffset="133250.4362">3771 11681 0,'17'32'15,"-17"-32"-15,41 98 16,-41-98-16,66 144 15,-66-144-15,66 139 16,-66-139-16,0 0 0,0 0 16,0 0-16,50 113 15,-50-113-15,0 0 0,17 55 16,-17-55-16,-17-32 16,17 32-16,-41-103 15,41 103-15,-42-149 0,42 149 16,-33-177-16,33 177 15,-8-153-15,8 153 16,0 0-16,17-130 16,-17 130-16,49-88 0,-49 88 15,0 0-15,75-43 16,-75 43-16,107 5 16,-107-5-16,116 33 15</inkml:trace>
  <inkml:trace contextRef="#ctx0" brushRef="#br1" timeOffset="133693.2399">4821 11633 0,'0'0'0,"0"0"16,-74-55-16,74 55 15,-99-51-15,99 51 16,-116-33-16,116 33 15,-124 14-15,124-14 0,-132 79 16,132-79-16,-91 135 16,91-135-16,-50 154 15,50-154-15,17 125 0,-17-125 16,66 93-16,-66-93 16,0 0-16,91 38 15,-91-38-15,116-28 16,-116 28-16,99-84 15,-99 84-15,82-112 0,-82 112 16,0 0-16,0 0 16,58-116-16,-58 116 0,0 0 15,0 0-15,0 0 16,25-70-16,-25 70 16,0 0-16,0 0 15,33 98-15,-33-98 0,33 139 16,-33-139-16,58 154 15,-58-154-15,66 149 16,-66-149-16,0 0 0,0 0 16</inkml:trace>
  <inkml:trace contextRef="#ctx0" brushRef="#br1" timeOffset="134312.2994">4995 12173 0,'0'0'0,"0"0"0,0 0 15,0 0-15,0 0 16,0 0-16,0 0 16</inkml:trace>
  <inkml:trace contextRef="#ctx0" brushRef="#br1" timeOffset="139663.5647">15268 12085 0,'0'37'0,"8"84"0,8 51 15,1 14-15,-17-186 16,25 200-16,0 19 16,24 9-16,-49-228 0,33 218 15,-8-8-15,-25-210 16,25 210-16,-25-210 16,25 200-16,-25-200 15,16 186-15,-16-186 0,0 0 16,17 144-16,-17-144 15</inkml:trace>
  <inkml:trace contextRef="#ctx0" brushRef="#br1" timeOffset="140297.9528">15937 12759 0,'0'0'0,"0"0"0,91-9 16,-91 9-16,124-4 15,-124 4-15,149 9 16,-149-9-16,0 0 0,108 24 15,-108-24-15,66 60 16,-66-60-16,8 79 16,-8-79-16,-66 97 15,66-97-15,-108 112 0,108-112 16,0 0-16,-115 103 16,115-103-16,0 0 15,-66 88-15,66-88 0,-9 74 16,9-74-16,58 74 15,-58-74-15,99 70 16,-99-70-16,133 75 0,-133-75 16,115 88-16,-115-88 15,58 94-15,-58-94 16,17 97-16,-17-97 16,-42 93-16,42-93 15,-90 75-15,90-75 16,-108 41-16,108-41 0,-107-13 15,107 13-15,-34-85 16</inkml:trace>
  <inkml:trace contextRef="#ctx0" brushRef="#br1" timeOffset="140598.4835">17070 12569 0,'-25'18'0,"-25"66"0,-15 52 16,-10 26-16,75-162 15,-58 190-15,33 20 16,25-6-16,0-204 0,25 182 15,-25-182-15,42 163 16,-42-163-16,74 140 16,-74-140-16,74 79 15,-74-79-15</inkml:trace>
  <inkml:trace contextRef="#ctx0" brushRef="#br1" timeOffset="140799.1447">17136 13476 0,'0'0'16,"0"0"-16,0 0 0,116-10 15,41-17-15,33-15 16,-190 42-16,182-47 15,-182 47-15</inkml:trace>
  <inkml:trace contextRef="#ctx0" brushRef="#br1" timeOffset="141333.4967">18236 13039 0,'0'0'16,"0"0"-16,0 0 0,-83 9 16,83-9-16,-91 5 15,91-5-15,0 0 16,0 0-16,0 0 0,0 0 16,-91 9-16,91-9 15,0 0-15,0 0 0,0 0 16,0 0-16,-66 14 15,66-14-15,-49 28 16,49-28-16,0 0 0,-50 60 16,50-60-16,0 0 15,0 0-15,-33 79 16,33-79-16,0 0 16,-8 84-16,8-84 0,41 70 15,-41-70-15,83 42 16,-83-42-16,107 0 15,-107 0-15,157 0 16,-157 0-16,149 18 16,-149-18-16,116 51 0,-116-51 15,99 89-15,-99-89 16,41 121-16,-41-121 16,-16 135-16,16-135 15,-58 120-15,58-120 0,-107 94 16,107-94-16,-133 56 15,133-56-15,-115 0 16,115 0-16,-75-70 0,75 70 16,-8-149-16</inkml:trace>
  <inkml:trace contextRef="#ctx0" brushRef="#br1" timeOffset="141633.9701">18368 12662 0,'0'0'15,"0"0"-15,42 93 16,49 46-16,-91-139 0,107 191 16,9 23-16,0 0 15,-116-214-15,82 201 16,-82-201-16,42 190 15,-42-190-15,-9 177 16,9-177-16,-66 149 16,66-149-16,-107 107 0,107-107 15,0 0-15,-133 61 16,133-61-16,-91 0 16,91 0-16,-33-61 0</inkml:trace>
  <inkml:trace contextRef="#ctx0" brushRef="#br1" timeOffset="141817.7358">19022 13601 0,'0'0'0,"0"0"0,99 20 16,-99-20-16,149 13 15,-149-13-15,198-18 16,-198 18-16</inkml:trace>
  <inkml:trace contextRef="#ctx0" brushRef="#br1" timeOffset="142137.183">19832 13201 0,'0'0'0,"0"0"16,0 0-16,16 84 15,-16-84-15,17 120 0,-17-120 16,8 150-16,-8-150 16,0 0-16,-16 149 15,16-149-15,0 0 16,0 0-16,0 0 0,0 0 15,0 0-15,0 0 16,-25 112-16,25-112 16,8 70-16,-8-70 0,74 23 15,-74-23-15,142 9 16,-142-9-16,149-4 16,-149 4-16,0 0 0,132-19 15,-132 19-15</inkml:trace>
  <inkml:trace contextRef="#ctx0" brushRef="#br1" timeOffset="142368.4945">20188 13346 0,'0'0'0,"0"0"15,25 116-15,-25-116 16,33 154-16,-33-154 0,42 209 16,-42-209-16,16 247 15,-16-247-15,0 227 16,0-227-16,0 0 16,8 173-16</inkml:trace>
  <inkml:trace contextRef="#ctx0" brushRef="#br1" timeOffset="142820.2643">20379 12597 0,'16'46'16,"-16"-46"-16,58 139 15,-58-139-15,66 229 16,9 41-16,-26-24 15,-49-246-15,33 223 0,-33-223 16,9 215-16,-9-215 16,8 223-16,-8-223 15,8 219-15,-8-219 16,0 191-16,0-191 16,-8 157-16,8-157 0,0 0 15,-8 121-15,8-121 16,0 0-16,0 0 0,0 0 15,0 79-15,0-79 16,24 18-16,-24-18 16</inkml:trace>
  <inkml:trace contextRef="#ctx0" brushRef="#br1" timeOffset="143070.3317">21354 13890 0,'33'-9'0,"-33"9"15,116-19-15,-116 19 16,0 0-16,141-28 16,-141 28-16</inkml:trace>
  <inkml:trace contextRef="#ctx0" brushRef="#br1" timeOffset="143268.7193">21313 14295 0,'0'0'16,"0"0"-16,140-19 15,-140 19-15,182-42 0,-182 42 16</inkml:trace>
  <inkml:trace contextRef="#ctx0" brushRef="#br1" timeOffset="143506.6188">21685 13816 0,'0'0'16,"0"0"-16,0 0 15,58 5-15,-58-5 0,132-14 16,-132 14-16,174-42 16,-174 42-16,207-70 15,-207 70-15</inkml:trace>
  <inkml:trace contextRef="#ctx0" brushRef="#br1" timeOffset="143871.5527">22586 13290 0,'0'0'15,"0"0"-15,0 0 0,-25 69 16,25-69-16,-33 103 16,33-103-16,-58 130 15,58-130-15,0 0 16,0 0-16,0 0 0,0 0 16,-57 140-16,57-140 15,0 0-15,0 0 16,-42 93-16,42-93 0,17 56 15,-17-56-15,82 18 16,-82-18-16,116 5 16,-116-5-16,149 0 15,-149 0-15,0 0 0,116-9 16,-116 9-16,83-33 16,-83 33-16</inkml:trace>
  <inkml:trace contextRef="#ctx0" brushRef="#br1" timeOffset="144072.6604">22884 13425 0,'8'46'0,"-8"-46"16,8 130-16,-8-130 15,0 210-15,0-210 16,-16 247-16,16-247 0,-25 241 15,25-241-15,-25 210 16,25-210-16,0 121 16,0-121-16</inkml:trace>
  <inkml:trace contextRef="#ctx0" brushRef="#br1" timeOffset="144441.1374">23645 13048 0,'0'0'0,"-25"23"0,25-23 16,-50 70-16,-41 46 15,0 24-15,-16 18 16,107-158-16,-84 168 0,19 27 16,65-195-16,-58 205 15,58-205-15,-33 209 16,33-209-16,-8 195 16,8-195-16,8 168 0,-8-168 15,17 149-15,-17-149 16,41 111-16,-41-111 15,0 0-15,58 70 16,-58-70-16,91 14 16,-91-14-16</inkml:trace>
  <inkml:trace contextRef="#ctx0" brushRef="#br1" timeOffset="145307.7016">23405 13983 0,'0'0'0,"0"0"15,0 0-15,66 10 16,-66-10-16,124 5 15,-124-5-15,165-5 0,-165 5 16</inkml:trace>
  <inkml:trace contextRef="#ctx0" brushRef="#br1" timeOffset="145808.5131">24364 13798 0,'0'0'16,"0"0"-16,0 0 16,0 0-16,0 0 0,0 0 15,-58 3-15,58-3 16,-83-3-16,83 3 16,-99-10-16,99 10 15,0 0-15,-82-15 0,82 15 16,0 0-16,-67-18 15,67 18-15,0 0 16,0 0-16,0 0 0,-58-5 16,58 5-16,0 0 15,0 0-15,-41 15 16,41-15-16,0 0 0,-8 36 16,8-36-16,25 48 15,-25-48-15,74 37 16,-74-37-16,108 32 15,-108-32-15,107 42 0,-107-42 16,99 51-16,-99-51 16,0 0-16,42 75 15,-42-75-15,0 93 16,0-93-16,-33 102 0,33-102 16,-58 92-16,58-92 15,-91 66-15,91-66 16,-108 28-16,108-28 0,-132-9 15,132 9-15,-91-56 16,91 56-16</inkml:trace>
  <inkml:trace contextRef="#ctx0" brushRef="#br1" timeOffset="146610.5219">24108 13122 0,'0'0'0,"0"0"15,0 0-15,0 0 16,0 0-16,0 0 15,8 28-15,-8-28 0,0 0 16,0 0-16,25 29 16,-25-29-16,0 0 15,0 0-15,0 0 0,0 0 16,25 41-16,-25-41 0,0 0 16,0 0-16,0 0 15,0 0-15,16 51 16,-16-51-16,0 0 15,25 65-15,-25-65 0,8 79 16,-8-79-16,0 107 16,0-107-16,17 150 15,-17-150-15,24 167 0,-24-167 16,34 168-16,-34-168 16,24 158-16,-24-158 15,25 125-15,-25-125 16,17 108-16,-17-108 0,0 0 15,16 83-15,-16-83 16,0 0-16,0 0 16,0 69-16,0-69 15,0 0-15,0 0 0,0 0 16,0 57-16,0-57 16,0 0-16,0 0 15,0 0-15,0 0 0,0 55 16,0-55-16,0 0 15,0 0-15,0 0 16,0 0-16,0 0 0,0 0 16,0 0-16,0 0 15,9 37-15,-9-37 16,0 0-16,0 0 0,0 0 16,-9 42-16,9-42 15,-16 38-15,16-38 0,0 0 16,-42 46-16,42-46 15,-66 42-15,66-42 16,-99 37-16,99-37 16,-91 23-16,91-23 0,-91 0 15,91 0-15,0 0 16,-66-41-16,66 41 16</inkml:trace>
  <inkml:trace contextRef="#ctx0" brushRef="#br1" timeOffset="147161.6778">24711 14007 0,'33'9'16,"-33"-9"-16,125 5 15,-125-5-15,141-23 16,-141 23-16,132-51 0</inkml:trace>
  <inkml:trace contextRef="#ctx0" brushRef="#br1" timeOffset="147428.9403">25101 13466 0,'0'47'0,"25"112"15,0 36-15,-1 14 16,-24-209-16,0 219 15,0-219-15,-8 219 16</inkml:trace>
  <inkml:trace contextRef="#ctx0" brushRef="#br1" timeOffset="151837.9119">18170 14969 0,'-8'42'0,"8"-42"16,-25 136-16,25-136 15,-42 203-15,42-203 16,-24 247-16,24-247 0,-25 251 15,25-251-15,0 0 16,0 0-16,-17 191 16,17-191-16,9 108 0,-9-108 15</inkml:trace>
  <inkml:trace contextRef="#ctx0" brushRef="#br1" timeOffset="152047.818">18377 15630 0,'0'0'0,"0"0"16,0 0-16,99 9 15,-99-9-15,132-5 0,-132 5 16,165-13-16,-165 13 15,141-38-15,-141 38 16</inkml:trace>
  <inkml:trace contextRef="#ctx0" brushRef="#br1" timeOffset="152299.8538">19270 15150 0,'0'0'0,"0"0"15,0 0-15,0 0 0,16 89 16,-16-89-16,17 144 16,-17-144-16,8 210 15,-8-210-15,-17 237 16,17-237-16,0 0 15,0 0-15,-24 195 0,24-195 16</inkml:trace>
  <inkml:trace contextRef="#ctx0" brushRef="#br1" timeOffset="152856.3605">20097 15313 0,'0'0'0,"0"0"15,-24-41-15,24 41 0,-42-47 16,42 47-16,-83-46 16,83 46-16,-100-19 15,100 19-15,-99 10 16,99-10-16,-83 51 0,83-51 16,-57 74-16,57-74 15,0 88-15,0-88 16,49 89-16,-49-89 15,83 50-15,-83-50 16,107-4-16,-107 4 0,0 0 16,0 0-16,0 0 15,0 0-15,100-51 16,-100 51-16,0 0 0,0 0 16,75-42-16,-75 42 15,17 19-15,-17-19 16,-9 103-16,9-103 0,-16 171 15,16-171-15,-25 186 16,25-186-16,0 0 16,0 0-16,0 0 0,-17 149 15,17-149-15,17 46 16,-17-46-16</inkml:trace>
  <inkml:trace contextRef="#ctx0" brushRef="#br1" timeOffset="153162.185">20453 15062 0,'0'0'0,"0"0"16,0 0-16,0 75 15,0-75-15,8 135 0,-8-135 16,9 204-16,-9-204 16,8 246-16,-8-246 15,-8 248-15,8-248 16,-17 223-16,17-223 0,-17 177 16,17-177-16,-24 130 15,24-130-15,0 0 16,0 0-16,0 84 15,0-84-15</inkml:trace>
  <inkml:trace contextRef="#ctx0" brushRef="#br1" timeOffset="153508.6248">21139 15821 0,'0'0'0,"0"0"15,83 23-15,58-14 16,-141-9-16,165 14 0,-165-14 16,0 0-16,149 14 15</inkml:trace>
  <inkml:trace contextRef="#ctx0" brushRef="#br1" timeOffset="153677.6593">21189 16151 0,'0'0'0,"0"0"0,0 0 15,0 0-15,0 0 16,49 28-16,-49-28 0,0 0 15,149 23-15,-149-23 0,224 19 16</inkml:trace>
  <inkml:trace contextRef="#ctx0" brushRef="#br1" timeOffset="158254.2344">21453 13541 0,'0'0'0,"0"0"16,0 0-16,0 0 0,0 0 15,0 0-15,0 0 16,0 0-16,0 0 0,0 0 16,0 0-16,0 0 15,0 0-15,0 0 0,0 0 16,0 0-16,0 0 15,0 0-15,0 0 0,0 0 16,0 0-16,0 0 16,0 0-16,0 0 15,0 0-15,0 0 0,0 0 16,0 0-16,0 0 16,0 0-16,0 0 0,0 0 15,0 0-15,0 0 16,0 0-16,0 0 0,0 0 15,0 0-15,0 0 16,0 0-16,0 0 0,0 0 16,0 0-16,0 0 15,0 0-15,0 0 16,0 0-16,-16 23 0,16-23 16,-58 18-16,58-18 15,-99 15-15,99-15 0,0 0 16,-124 19-1,124-19-15,0 0 0,0 0 16,-116 9-16,116-9 16,0 0-16,0 0 0,0 0 15,0 0-15,0 0 16,0 0-16,-74 0 16,74 0-16,0 0 0,0 0 15</inkml:trace>
  <inkml:trace contextRef="#ctx0" brushRef="#br1" timeOffset="158891.1028">21586 14114 0,'0'0'0,"0"0"16,0 0-16,0 0 15,0 0-15,0 0 16,0 0-16,0 0 0,0 0 16,0 0-16,0 0 15,-9 27-15,9-27 0,-57 28 16,57-28-16,-100 29 15,100-29-15,-115 23 16,115-23-16,-133 18 16,133-18-16,-124 5 15,124-5-15,0 0 0,-91 0 16,91 0-16,0 0 16,0 0-16,0 0 0,0 0 15,0 0-15,0 0 16,0 0-16,-91 0 15,91 0-15,0 0 0,0 0 16,0 0-16,0 0 16,0 0-16,0 0 0,0 0 15,0 0-15,0 0 16,0 0-16,-49 0 0,49 0 16,0 0-16,0 0 15,0 0-15,0 0 16</inkml:trace>
  <inkml:trace contextRef="#ctx0" brushRef="#br1" timeOffset="160673.444">22578 15527 0,'0'0'0,"0"0"16,0 0-16,0 70 0,0-70 15,0 107-15,0-107 16,-8 158-16,8-158 16,-9 186-16,9-186 15,-24 191-15,24-191 0,0 0 16,-25 154-16,25-154 15,-8 97-15,8-97 16</inkml:trace>
  <inkml:trace contextRef="#ctx0" brushRef="#br1" timeOffset="161156.3543">23405 16006 0,'0'-36'0,"0"36"0,-8-80 16,8 80-16,-25-107 16,25 107-16,-58-88 15,58 88-15,-92-65 16,92 65-16,-107-37 0,107 37 15,-124 0-15,124 0 16,-91 37-16,91-37 16,-49 65-16,49-65 0,0 93 15,0-93-15,41 102 16,-41-102-16,66 89 16,-66-89-16,100 65 15,-100-65-15,0 0 0,99 32 16,-99-32-16,0 0 15,91 10-15,-91-10 16,0 0-16,0 0 0,0 0 16,0 0-16,82 18 15,-82-18-15,33 51 16,-33-51-16,-24 89 0,24-89 16,-66 131-16,66-131 15,-58 176-15,58-176 16,-50 196-16,50-196 0</inkml:trace>
  <inkml:trace contextRef="#ctx0" brushRef="#br1" timeOffset="161611.7818">20122 16938 0,'-16'41'0,"16"-41"0,-33 121 16,33-121-16,-58 187 16,58-187-16,-84 208 15,84-208-15,-58 210 0,58-210 16,-8 139-16,8-139 16</inkml:trace>
  <inkml:trace contextRef="#ctx0" brushRef="#br1" timeOffset="162094.2207">20758 17315 0,'-16'-25'15,"16"25"-15,-41-55 16,41 55-16,-50-79 16,50 79-16,-91-69 0,91 69 15,-99-33-15,99 33 16,-107 4-16,107-4 16,-83 42-16,83-42 0,-50 79 15,50-79-15,17 93 16,-17-93-16,83 84 15,-83-84-15,99 51 16,-99-51-16,116 9 16,-116-9-16,0 0 0,0 0 15,0 0-15,0 0 16,99-18-16,-99 18 16,74-9-16,-74 9 15,33 37-15,-33-37 0,-8 89 16,8-89-16,-41 129 15,41-129-15,-66 158 16,66-158-16,-50 163 16,50-163-16,0 0 0,-33 144 15,33-144-15,0 0 16</inkml:trace>
  <inkml:trace contextRef="#ctx0" brushRef="#br1" timeOffset="162406.3494">21065 17338 0,'0'0'0,"0"0"16,0 0 0,132 0-16,-132 0 0,174 13 15,-174-13-15,0 0 16,198 19-16,-198-19 15</inkml:trace>
  <inkml:trace contextRef="#ctx0" brushRef="#br1" timeOffset="162626.4619">21172 17584 0,'0'0'0,"0"0"0,0 0 16,0 0-16,33 37 16,50 0-16,-83-37 15,141 37-15,-141-37 16,182 28-16,-182-28 0,173 15 16</inkml:trace>
  <inkml:trace contextRef="#ctx0" brushRef="#br1" timeOffset="162896.8322">22131 17170 0,'0'0'16,"0"0"-16,-41 111 16,41-111-16,-25 149 0,25-149 15,-24 181-15,24-181 16,-17 191-16,17-191 16,-9 158-16,9-158 15,0 0-15,17 107 16,-17-107-16</inkml:trace>
  <inkml:trace contextRef="#ctx0" brushRef="#br1" timeOffset="163400.867">22851 17426 0,'0'0'0,"0"0"16,-33-47-16,33 47 15,0 0-15,-42-56 0,42 56 16,-82-65-16,82 65 16,-116-37-16,116 37 15,-132-10-15,132 10 0,0 0 16,-124 28-16,124-28 15,-66 80-15,66-80 16,0 0-16,-17 107 16,17-107-16,33 101 0,-33-101 15,83 66-15,-83-66 16,115 23-16,-115-23 16,125-23-16,-125 23 15,0 0-15,0 0 0,0 0 16,0 0-16,0 0 15,107-37-15,-107 37 16,0 0-16,0 0 0,66-18 16,-66 18-16,8 55 15,-8-55-15,-33 130 16,33-130-16,-58 196 16,58-196-16,-57 226 15,57-226-15,-42 202 0,42-202 16,0 0-16</inkml:trace>
  <inkml:trace contextRef="#ctx0" brushRef="#br1" timeOffset="165482.1301">22297 11085 0,'-33'14'0,"33"-14"16,-108 9-16,-82-9 16,190 0-16,-231-9 0,-34-14 15,9-10-15,256 33 16,-248-36-16,248 36 0,-281-43 16,-17-13-16,33 13 15,16 2-15,-7 4 16,0 4-16,16 5 0,16 15 15,1 3-15,8 10 16,9 5-16,15-5 16,26 5-16,165-5 15,-165 18-15,165-18 0,-149 33 16,149-33-16,0 0 16,-133 41-16,133-41 15,-82 75-15,82-75 16,-33 117-16,33-117 0,0 176 15,0-176-15,41 224 16,-8 27-16,-8-18 16,-25-233-16,8 195 15,-8-195-15,-8 195 0,8-195 16,-17 195-16,17-195 16,-24 159-16,24-159 15,0 0-15,-9 134 16,9-134-16,0 0 15,9 94-15,-9-94 0,66 55 16,-66-55-16,140 33 16,42-24-16,25-28 15,-207 19-15,207-9 16,16-5-16,17 10 16,-240 4-16,239 9 0,10 9 15,7 20-15,-256-38 16,231 23-16,17-10 15,10-3-15,-258-10 16,240 5-16,16-5 0,-25-9 16,-231 9-16,224-6 15,-9-2-15,-9-2 16,-206 10-16,182-5 16,-182 5-16,190 5 0,-190-5 15,199 10-15,-199-10 16,198 8-16,-198-8 15,174 10-15,-174-10 16,124 5-16,-124-5 0,0 0 16,99 0-16,-99 0 15,0 0-15,75-15 16,-75 15-16,49-55 16,-49 55-16,25-125 0,-17-67 15,-16-21-15,8 213 16,-16-228-16,-18-28 15,-15-4-15,-9 17 0,-8 30 16,0 18-16,-1 32 16,67 163-16,-82-140 15,82 140-15,0 0 16,-58-93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1T15:01:59.727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3713 9629 0,'17'-14'16,"-17"14"-16,74-47 0,-74 47 15,100-60-15,-100 60 16,115-43-16,-115 43 16,108-8-16,-108 8 0,91 46 15,-91-46-15,74 103 16,-74-103-16,66 139 15,-66-139-15,67 168 16,-67-168-16,57 148 16,-57-148-16,58 84 0,-58-84 15,58 23-15</inkml:trace>
  <inkml:trace contextRef="#ctx0" brushRef="#br0" timeOffset="245.725">4557 9396 0,'-25'19'0,"25"-19"15,-66 70-15,66-70 16,-108 134-16,108-134 15,-132 172-15,132-172 16,-124 173-16,124-173 16,0 0-16,0 0 0,0 0 15,-83 121-15,83-121 16</inkml:trace>
  <inkml:trace contextRef="#ctx0" brushRef="#br0" timeOffset="699.5377">5856 9285 0,'0'0'0,"0"0"15,-50 60-15,50-60 16,-74 79-16,74-79 16,-99 107-16,99-107 0,-116 111 15,116-111-15,0 0 16,0 0-16,-100 94 15,100-94-15,0 0 16,0 0-16,0 0 0,0 0 16,-66 74-16,66-74 15,8 32-15,-8-32 16,84 19-16,-84-19 0,140 14 16,-140-14-16,157 19 15,-157-19-15,0 0 16,0 0-16,149 19 0,-149-19 15,0 0-15,0 0 16</inkml:trace>
  <inkml:trace contextRef="#ctx0" brushRef="#br0" timeOffset="1336.0759">7642 9201 0,'0'0'16,"0"0"-16,-124 9 15,124-9-15,-141 19 16,141-19-16,-140 28 16,140-28-16,0 0 0,-124 23 15,124-23-15,0 0 16,0 0-16,-91 13 0,91-13 16,0 0-16,-58 10 15,58-10-15,-41 14 16,41-14-16,-33 42 0,33-42 15,0 0-15,-25 65 16,25-65-16,0 0 16,-17 69-16,17-69 15,0 0-15,17 57 0,-17-57 16,58 37-16,-58-37 16,107 9-16,-107-9 15,141-14-15,-141 14 0,149 0 16,-149 0-16,148 9 15,-148-9-15,116 38 16,-116-38-16,66 70 0,-66-70 16,25 79-16,-25-79 15,-33 74-15,33-74 16,-58 79-16,58-79 16,-83 65-16,83-65 0,-107 46 15,107-46-15,0 0 16,0 0-16,-91 29 15,91-29-15,-50-10 0,50 10 16</inkml:trace>
  <inkml:trace contextRef="#ctx0" brushRef="#br0" timeOffset="1887.4487">10180 9168 0,'0'0'16,"0"0"-16,0 0 16,58-14-16,-58 14 0,117-4 15,-117 4-15,165 0 16,-165 0-16,174 9 16,-174-9-16,149 37 15,-149-37-15,107 56 0,-107-56 16,67 93-16,-67-93 15,16 120-15,-16-120 16,8 145-16,-8-145 0,9 135 16,-9-135-16,49 116 15,-49-116-15,0 0 16,75 61-16</inkml:trace>
  <inkml:trace contextRef="#ctx0" brushRef="#br0" timeOffset="2137.7749">11149 9122 0,'-33'28'16,"33"-28"-16,-116 79 15,116-79-15,-149 125 16,149-125-16,-165 159 16,165-159-16,0 0 0,0 0 15,-116 139-15,116-139 16,-50 84-16</inkml:trace>
  <inkml:trace contextRef="#ctx0" brushRef="#br0" timeOffset="2639.118">13505 9131 0,'0'0'0,"0"0"0,0 0 16,83 0 0,-83 0-16,132 10 0,-132-10 15,182 9-15,-182-9 16,174 4-16,-174-4 0,174-23 16</inkml:trace>
  <inkml:trace contextRef="#ctx0" brushRef="#br0" timeOffset="3224.7815">15458 8833 0,'-33'0'0,"33"0"16,-116 6-16,116-6 0,-157 8 15,157-8-15,-183 24 16,183-24-16,-149 9 16,149-9-16,0 0 0,0 0 15,0 0-15,0 0 16,0 0-16,0 0 0,0 0 15,0 0-15,-107 13 16,107-13-16,-67 20 16,67-20-16,0 0 0,-33 41 15,33-41-15,0 0 16,-16 79-16,16-79 16,0 0-16,16 80 15,-16-80-15,50 60 0,-50-60 16,99 33-16,-99-33 15,116 9-15,-116-9 16,149 0-16,-149 0 16,158 4-16,-158-4 15,132 38-15,-132-38 0,99 74 16,-99-74-16,42 102 16,-42-102-16,-8 112 15,8-112-15,-50 112 0,50-112 16,-108 88-16,108-88 15,-115 65-15,115-65 16,-150 29-16,150-29 16,-157 3-16,157-3 0</inkml:trace>
  <inkml:trace contextRef="#ctx0" brushRef="#br0" timeOffset="4915.6597">11984 8764 0,'0'0'16,"0"0"-16,41 37 0,-41-37 15,75 70-15,-75-70 16,116 97-16,-116-97 15,148 107-15,-148-107 16,166 103-16,-166-103 16,165 61-16,-165-61 0,141 36 15,-141-36-15,0 0 16,0 0-16,115 15 16,-115-15-16,0 0 0,0 0 0,0 0 15,0 0-15,0 0 16,58 18-16,-58-18 0,-16 37 15,16-37-15,-99 84 16,99-84-16,-133 112 16,133-112-16,-157 124 15,157-124-15,-132 117 16,132-117-16,-99 103 0,99-103 16,0 0-16,-75 79 15,75-79-15,0 0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1T15:26:02.38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1464 12825 0,'0'0'0,"0"0"16,0 0-16,0 0 15</inkml:trace>
  <inkml:trace contextRef="#ctx0" brushRef="#br1" timeOffset="2815.7833">8742 9741 0,'0'0'16,"0"0"-16,0 0 16,0 0-16,-50-33 0,50 33 15,0 0-15,-83-18 16,83 18-16,-91 0 15,91 0-15,0 0 0,-82 36 16,82-36-16,0 0 16,0 0-16,-42 70 15,42-70-15,0 0 16,0 0-16,-8 75 0,8-75 16,0 0-16,42 46 15,-42-46-15,0 0 16,66 5-16,-66-5 0,0 0 15,0 0-15,66-28 16,-66 28-16,0 0 0,0 0 16,0 0-16,0 0 15,58-42-15,-58 42 16,0 0-16,66-5 16,-66 5-16,0 0 0,49 33 15,-49-33-15,0 0 16,42 46-16,-42-46 15,0 0-15,41 28 0,-41-28 16,33-14-16,-33 14 16</inkml:trace>
  <inkml:trace contextRef="#ctx0" brushRef="#br1" timeOffset="3259.9575">8932 9665 0,'0'0'0,"0"0"0,0 0 15,0 0-15,0 0 16,0 0-16,0 0 16,0 57-16,0-57 0,16 60 15,-16-60-15,0 0 16,17 70-16,-17-70 0,0 0 16,0 0-16,0 0 15,0 0-15,0 0 0,0 0 16,0 0-16,17 70 15,-17-70-15,0 0 16,0 0-16,0 0 0,0 0 16,16-42-16,-16 42 15,0 0-15,0 0 16,0 0-16,25-84 16,-25 84-16,0 0 0,25-70 15,-25 70-15,0 0 16,41-23-16,-41 23 15,41 33-15,-41-33 0,42 70 16,-42-70-16,0 0 16,24 84-16,-24-84 15,0 0-15,34 60 0,-34-60 16,0 0-16,33 23 16,-33-23-16,33-47 15,-33 47-15</inkml:trace>
  <inkml:trace contextRef="#ctx0" brushRef="#br1" timeOffset="3727.7034">9502 9117 0,'0'0'16,"0"0"-16,0 0 15,9 61-15,-9-61 0,8 74 16,-8-74-16,8 116 16,-8-116-16,17 135 15,-17-135-15,16 121 16,-16-121-16,0 0 0,0 0 16,17 107-16,-17-107 15,0 0-15,0 0 16,0 0-16,0 0 0,16 56 15,-16-56-15,0 0 16,0 0-16,0 0 16,-49-51-16,49 51 15,0 0-15,-58-42 0,58 42 16,-75-23-16,75 23 16,0 0-16,-57 23 15,57-23-15,0 0 0,-33 51 16,33-51-16,0 0 15,8 74-15,-8-74 16,49 71-16,-49-71 16,91 41-16,-91-41 0,100 9 15,-100-9-15,0 0 16,99-18-16</inkml:trace>
  <inkml:trace contextRef="#ctx0" brushRef="#br1" timeOffset="6554.4154">2448 8610 0,'0'0'0,"0"0"0,17 112 16,-17-112-16,25 102 16,-25-102-16,49 112 0,-49-112 15,42 121-15,-42-121 16,41 125-16,-41-125 15,50 121-15,-50-121 0,49 121 16,-49-121-16,66 121 16,-66-121-16,83 130 15,-83-130-15,74 121 16,-74-121-16,91 117 16,-91-117-16,116 111 0,-116-111 15,108 107-15,-108-107 16,124 102-16,-124-102 15,140 93-15,-140-93 16,149 88-16,-149-88 0,174 80 16,-174-80-16,165 65 15,-165-65-15,182 65 16,-182-65-16,190 56 16,-190-56-16,182 51 15,-182-51-15,199 47 0,-199-47 16,206 32-16,-206-32 15,199 23-15,-199-23 16,223 29-16,-223-29 16,216 13-16,-216-13 0,207 15 15,-207-15-15,223 9 16,-223-9-16,223 5 16,-223-5-16,215 4 0,-215-4 15,232 5-15,7-10 16,-239 5-16,215-4 15,-215 4-15,207 0 16,-207 0-16,232-10 16,-232 10-16,231-14 15,-231 14-15,248-15 0,-248 15 16,240-8-16,-240 8 16,265-15-16,-265 15 15,256-9-15,-256 9 16,256-9-16,-256 9 0,248-10 15,-248 10-15,248-9 16,-248 9-16,240-9 16,-240 9-16,240-9 15,-240 9-15,249-5 16,-249 5-16,240-9 0,-240 9 16,248-9-16,-248 9 15,231-10-15,-231 10 16,232-14-16,-232 14 15,223-9-15,-223 9 0,223-9 16,-223 9-16,215-9 16,-215 9-16,215-5 15,-215 5-15,224-14 16,-224 14-16,206-19 0,-206 19 16,224-18-16,-224 18 15,215-24-15,-215 24 16,215-28-16,-215 28 15,215-23-15,-215 23 0,223-23 16,-223 23-16,231-23 16,-231 23-16,224-19 15,-224 19-15,223-18 16,-223 18-16,231-14 16,-231 14-16,232-14 15,-232 14-15,215-29 0,-215 29 16,224-13-16,-224 13 15,215-28-15,-215 28 16,199-28-16,-199 28 0,198-33 16,-198 33-16,190-41 15,-190 41-15,174-52 16,-174 52-16,0 0 0,165-56 16,-165 56-16,157-69 0,-157 69 15,149-83-15,-149 83 16,149-99-16,-149 99 15,148-98-15,-148 98 16,125-101-16,-125 101 0,132-112 16,-132 112-16,124-121 15,-124 121-15,116-121 16,-116 121-16,116-130 0,-116 130 16,107-131-16,-107 131 15,108-130-15,-108 130 16,99-125-16,-99 125 15,99-135-15,-99 135 0,108-126 16,-108 126-16,90-117 16,-90 117-16,91-111 15,-91 111-15,91-97 16,-91 97-16,100-89 0,-100 89 16,82-74-16,-82 74 15,83-61-15,-83 61 16,0 0-16,83-51 15,-83 51-15,0 0 0,58-52 16</inkml:trace>
  <inkml:trace contextRef="#ctx0" brushRef="#br1" timeOffset="9940.0572">8006 5805 0,'0'0'0,"0"0"16,-17 107-16,17-107 16,0 126-16,0-126 15,0 167-15,0-167 16,0 177-16,0-177 0,9 172 16,-9-172-16,0 0 15,8 145-15,-8-145 16,0 0-16,0 0 15,25 101-15,-25-101 0,33 42 16</inkml:trace>
  <inkml:trace contextRef="#ctx0" brushRef="#br1" timeOffset="10357.3647">8287 6670 0,'0'0'15,"0"0"-15,0 0 16,0 0-16,25-14 0,-25 14 16,0 0-16,58-32 15,-58 32-15,58-56 16,-58 56-16,0 0 0,41-66 15,-41 66-15,0 0 16,25-78-16,-25 78 16,-25-65-16,25 65 15,0 0-15,-58-24 0,58 24 16,-74 19-16,74-19 16,-83 65-16,83-65 0,0 0 15,-50 88-15,50-88 0,-25 107 16,25-107-16,25 93 15,-25-93-15,50 66 16,-50-66-16,83 41 16,-83-41-16,91 0 0,-91 0 15,0 0-15,82-28 16</inkml:trace>
  <inkml:trace contextRef="#ctx0" brushRef="#br1" timeOffset="10774.443">8998 6261 0,'0'0'0,"0"0"0,0 0 16,0 0-16,-66 9 15,66-9-15,0 0 16,-50 32-16,50-32 0,0 0 16,0 0-16,-33 48 15,33-48-15,0 0 16,0 64-16,0-64 16,0 0-16,42 52 0,-42-52 15,0 0-15,74 51 16,-74-51-16,0 0 15,74 42-15,-74-42 0,0 0 16,42 60-16,-42-60 16,0 0-16,0 60 15,0-60-15,-42 56 16,42-56-16,0 0 0,0 0 16,-66 38-16,66-38 15,0 0-15,-74 4 16,74-4-16</inkml:trace>
  <inkml:trace contextRef="#ctx0" brushRef="#br1" timeOffset="11192.7042">9569 6224 0,'0'0'0,"0"0"16,0 0-16,-67-14 16,67 14-16,0 0 0,-66 18 15,66-18-15,0 0 16,0 0-16,-74 33 16,74-33-16,0 0 0,-41 56 15,41-56-15,8 60 16,-8-60-16,58 56 15,-58-56-15,82 46 16,-82-46-16,91 52 16,-91-52-16,0 0 0,75 46 15,-75-46-15,0 0 16,49 56-16,-49-56 16,-8 66-16,8-66 0,0 0 15,-58 60-15,58-60 16,0 0-16,0 0 15,-83 37-15,83-37 16,0 0-16,-74-10 0</inkml:trace>
  <inkml:trace contextRef="#ctx0" brushRef="#br1" timeOffset="11556.7423">10644 5870 0,'0'0'0,"0"0"15,0 0-15,34 55 0,-34-55 16,33 75-16,-33-75 16,24 117-16,-24-117 15,25 144-15,-25-144 16,25 153-16,-25-153 0,0 140 16,0-140-16,0 0 15,0 0-15,0 111 16,0-111-16,0 0 0,0 0 15,0 0-15,0 60 16,0-60-16</inkml:trace>
  <inkml:trace contextRef="#ctx0" brushRef="#br1" timeOffset="11812.2834">10430 6405 0,'0'0'0,"0"0"16,82-14-16,-82 14 16,99-18-16,-99 18 15,116-23-15,-116 23 0,0 0 16,116-25-16,-116 25 15,0 0-15,91-32 16,-91 32-16,83-60 16</inkml:trace>
  <inkml:trace contextRef="#ctx0" brushRef="#br1" timeOffset="12564.3151">11165 5814 0,'0'0'0,"0"0"0,0 0 15,9 56-15,-9-56 16,8 75-16,-8-75 16,25 102-16,-25-102 15,16 130-15,-16-130 16,17 140-16,-17-140 0,16 130 16,-16-130-16,0 0 15,17 107-15,-17-107 16,0 0-16,0 0 0,0 0 15,0 0-15,0 0 16,0 0-16,16 84 0,-16-84 16,0 0-16,0 0 15,0 0-15,0 0 16,0 0-16,9-113 0,-9 113 16,16-111-16,-16 111 15,42-102-15,-42 102 16,0 0-16,66-70 15,-66 70-15,0 0 0,82-32 16,-82 32-16,0 0 16,83 14-16,-83-14 15,75 65-15,-75-65 0,66 93 16,-66-93-16,41 120 16,-41-120-16,0 0 15,33 117-15,-33-117 16,0 0-16,0 0 0,25 93 15,-25-93-15,0 0 16,0 0-16,33 51 16</inkml:trace>
  <inkml:trace contextRef="#ctx0" brushRef="#br1" timeOffset="13582.4579">12331 5954 0,'0'0'0,"0"0"0,0 0 16,0 0-16,9 51 16,-9-51-16,8 79 15,-8-79-15,8 130 16,-8-130-16,8 159 0,-8-159 15,0 167-15,0-167 16,0 0-16,0 0 0,0 0 16,0 0-16,0 0 15,0 0-15,0 130 16,0-130-16,0 65 0,0-65 16,0 0-16,0 0 15,-8-125-15,8 125 16,0-149-16,0 149 15,0-154-15,0 154 0,8-157 16,-8 157-16,9-131 16,-9 131-16,0 0 15,16-107-15,-16 107 16,0 0-16,0 0 0,25-84 16,-25 84-16,0 0 15,33-51-15,-33 51 16,41 0-16,-41 0 0,42 51 15,-42-51-15,41 93 16,-41-93-16,58 130 16,-58-130-16,41 145 15,-41-145-15,58 139 0,-58-139 16,58 126-16,-58-126 16,58 102-16,-58-102 15,0 0-15,50 88 0,-50-88 16,0 0-16,0 0 15,0 0-15,41 66 16,-41-66-16,0 0 16,0 0-16,0 0 0,0 0 15</inkml:trace>
  <inkml:trace contextRef="#ctx0" brushRef="#br1" timeOffset="13847.5249">12356 6461 0,'0'0'0,"0"0"15,41-14-15,-41 14 16,67-19-16,-67 19 0,91-14 15,-91 14-15,0 0 16,90-14-16,-90 14 16,0 0-16,100-18 15,-100 18-15,91-23 0,-91 23 16</inkml:trace>
  <inkml:trace contextRef="#ctx0" brushRef="#br1" timeOffset="14687.869">13125 6014 0,'0'0'0,"0"0"0,0 0 16,0 0-16,17 61 15,-17-61-15,24 88 0,-24-88 16,33 112-16,-33-112 16,17 139-16,-17-139 15,25 131-15,-25-131 0,0 0 16,0 0-16,0 0 16,0 0-16,16 111 15,-16-111-15,0 0 16,0 0-16,0 0 0,0 0 15,0 66-15,0-66 16,0 0-16,0 0 0,-16-103 16,16 103-16,-34-120 15,34 120-15,-25-145 16,25 145-16,-24-126 16,24 126-16,-8-111 0,8 111 0,0 0 15,0 0-15,0-98 16,0 98-16,0 0 0,0-79 15,0 79-15,0 0 16,0 0-16,0 0 16,0 0-16,0 0 15,8-47-15,-8 47 0,0 0 16,0 0-16,75 61 16,-75-61-16,49 84 15,-49-84-15,66 102 0,-66-102 16,75 98-16,-75-98 15,74 93-15,-74-93 16,83 79-16,-83-79 16,74 60-16,-74-60 0,66 51 15,-66-51-15,0 0 16,67 33-16,-67-33 16,0 0-16,0 0 0,57 9 15,-57-9-15,42-32 16,-42 32-16,16-70 15,-16 70-15,-8-88 0,8 88 16,-17-107-16,17 107 16,-49-112-16,49 112 15,-41-103-15,41 103 16,-42-88-16,42 88 0,0 0 16,-41-79-16,41 79 15,0 0-15,0 0 16,0 0-16,0 0 0,0 0 15,-33-60-15,33 60 16,0 0-16,0 0 0</inkml:trace>
  <inkml:trace contextRef="#ctx0" brushRef="#br1" timeOffset="15015.6762">14159 5899 0,'0'0'16,"0"0"-16,0 0 0,24 51 15,-24-51-15,33 78 16,-33-78-16,34 112 15,-34-112-15,33 130 0,-33-130 16,33 135-16,-33-135 16,0 0-16,0 0 15,16 107-15,-16-107 16,0 0-16,0 0 0,25 65 16,-25-65-16,0 0 15,0 0-15,0 0 16</inkml:trace>
  <inkml:trace contextRef="#ctx0" brushRef="#br1" timeOffset="15450.5013">13952 5786 0,'0'0'0,"0"0"0,0 0 15,0 0-15,0-36 16,0 36-16,41-29 16,-41 29-16,83-14 0,-83 14 15,132 10-15,-132-10 16,141 33-16,-141-33 16,149 55-16,-149-55 15,115 79-15,-115-79 0,108 98 16,-108-98-16,83 102 15,-83-102-15,49 116 16,-49-116-16,0 0 16,17 112-16,-17-112 15,-17 102-15,17-102 0,-58 85 16,58-85-16,-107 51 16,107-51-16,-108 41 15,108-41-15,-115 23 0,115-23 16,0 0-16,-116 5 15,116-5-15,0 0 16,-91 0-16,91 0 0,0 0 16,-66-5-16</inkml:trace>
  <inkml:trace contextRef="#ctx0" brushRef="#br1" timeOffset="19033.4008">10554 13182 0,'0'0'0,"0"0"0,0 0 16,0 0-16,0 0 15,0 0-15,-50-18 16,50 18-16,0 0 16,-74 5-16,74-5 0,-75 32 15,75-32-15,0 0 16,-74 61-16,74-61 16,0 0-16,0 0 15,-34 74-15,34-74 0,0 0 16,16 69-16,-16-69 15,67 43-15,-67-43 16,0 0-16,75-9 16,-75 9-16,0 0 0,82-52 15,-82 52-15,0 0 16,0 0-16,0 0 16,0 0-16,0 0 0,0 0 15,0 0-15,0 0 16,58-65-16,-58 65 0,0 0 15,33-18-15,-33 18 16,25 32-16,-25-32 16,25 61-16,-25-61 15,0 0-15,16 88 0,-16-88 16,17 102-16,-17-102 16,0 0-16,8 103 15,-8-103-15,0 0 0,-25 98 16,25-98-16,-57 74 15,57-74-15,-75 42 16,75-42-16,0 0 16,-91 10-16,91-10 0,0 0 15,-82-19-15,82 19 16,0 0-16,-68-51 16,68 51-16,0 0 0,-24-79 15,24 79-15,34-89 16,-34 89-16,0 0 15</inkml:trace>
  <inkml:trace contextRef="#ctx0" brushRef="#br1" timeOffset="19449.9637">10818 13359 0,'0'0'0,"0"0"16,0 0-16,0 0 16,0 0-16,0 0 15,25 33-15,-25-33 16,0 0-16,33 47 0,-33-47 16,0 0-16,0 0 15,0 0-15,0 0 16,0 0-16,0 0 0,25 55 15,-25-55-15,0 0 16,0 0-16,-25-23 16,25 23-16,-8-84 0,8 84 15,0 0-15,0-106 16,0 106-16,0 0 16,16-99-16,-16 99 0,0 0 15,42-78-15,-42 78 16,0 0-16,0 0 15,58-42-15,-58 42 16,0 0-16,66-5 0,-66 5 16,0 0-16</inkml:trace>
  <inkml:trace contextRef="#ctx0" brushRef="#br1" timeOffset="19878.2631">11265 13471 0,'0'0'0,"0"0"16,0 0-16,0 0 15,41-28-15,-41 28 0,41-46 16,-41 46-16,0 0 15,58-56-15,-58 56 16,0 0-16,50-75 0,-50 75 16,0 0-16,0 0 15,16-69-15,-16 69 16,0 0-16,-16-47 16,16 47-16,-50-9 0,50 9 15,-66 41-15,66-41 16,-50 80-16,50-80 15,0 0-15,0 0 0,-24 97 16,24-97-16,16 89 16,-16-89-16,42 65 15,-42-65-15,74 33 16,-74-33-16,83-19 0,-83 19 16,74-42-16,-74 42 15</inkml:trace>
  <inkml:trace contextRef="#ctx0" brushRef="#br1" timeOffset="20367.6979">11786 13150 0,'0'0'0,"0"0"16,0 0-16,0 0 15,-42 14-15,42-14 0,-58 33 16,58-33-16,-49 69 16,49-69-16,0 0 15,-50 93-15,50-93 16,0 0-16,-8 98 0,8-98 16,25 70-16,-25-70 15,66 32-15,-66-32 16,74-13-16,-74 13 0,58-61 15,-58 61-15,58-80 16,-58 80-16,0 0 16,0 0-16,33-87 15,-33 87-15,0 0 0,0 0 16,0 0-16,0 0 16,33-61-16,-33 61 15,0 0-15,24-14 0,-24 14 16,25 38-16,-25-38 15,0 0-15,42 78 16,-42-78-16,0 0 16,41 84-16,-41-84 0,0 0 15,67 65-15,-67-65 16,0 0-16,66 14 0,-66-14 16</inkml:trace>
  <inkml:trace contextRef="#ctx0" brushRef="#br1" timeOffset="20802.2997">12273 12662 0,'0'0'0,"0"0"0,0 0 16,0 79-16,0-79 15,9 89-15,-9-89 16,0 125-16,0-125 16,-9 139-16,9-139 0,0 0 15,0 145-15,0-145 16,0 0-16,9 116 16,-9-116-16,0 0 0,0 0 15,0 0-15,0 0 16,8 84-16,-8-84 15,0 0-15,8 27 0,-8-27 16</inkml:trace>
  <inkml:trace contextRef="#ctx0" brushRef="#br1" timeOffset="21116.1107">12058 13187 0,'0'0'16,"0"0"-16,0 0 15,0 0-15,67-5 16,-67 5-16,74-9 0,-74 9 15,0 0-15,99-14 16,-99 14-16,0 0 16,99-9-16,-99 9 0,0 0 15,0 0-15,91-9 16,-91 9-16,0 0 16,0 0-16</inkml:trace>
  <inkml:trace contextRef="#ctx0" brushRef="#br1" timeOffset="21730.279">13125 12699 0,'0'0'0,"0"0"15,0 0-15,-58 0 16,58 0-16,-74 19 16,74-19-16,-83 55 0,83-55 15,-74 84-15,74-84 16,-58 112-16,58-112 15,-25 125-15,25-125 0,-8 121 16,8-121-16,33 103 16,-33-103-16,49 83 15,-49-83-15,75 65 0,-75-65 16,107 28-16,-107-28 16,116 0-16,-116 0 15,116-23-15,-116 23 16,91-56-16,-91 56 15,74-74-15,-74 74 0,42-98 16,-42 98-16,16-107 16,-16 107-16,-8-121 15,8 121-15,-33-111 16,33 111-16,-58-97 0,58 97 16,-75-80-16,75 80 15,0 0-15,-83-61 16,83 61-16,0 0 0,-90-33 15,90 33-15,-83 10 16,83-10-16,0 0 16,-58 38-16,58-38 0,0 0 15,0 60-15,0-60 16,58 38-16</inkml:trace>
  <inkml:trace contextRef="#ctx0" brushRef="#br1" timeOffset="22067.1777">13762 12853 0,'0'0'0,"0"0"0,0 0 15,0 0-15,16 102 16,-16-102-16,17 111 16,-17-111-16,16 135 0,-16-135 15,0 0-15,17 140 16,-17-140-16,0 0 16,0 0-16,25 116 15,-25-116-15,0 0 0,0 0 16,0 0-16,0 0 15,16 65-15,-16-65 0,0 0 16,0 0-16,25-74 16</inkml:trace>
  <inkml:trace contextRef="#ctx0" brushRef="#br1" timeOffset="22675.854">13522 12643 0,'0'0'16,"0"0"-16,50-18 16,-50 18-16,74-5 15,-74 5-15,107 10 0,-107-10 16,116 27-16,-116-27 15,0 0-15,99 33 16,-99-33-16,0 0 0,75 56 16,-75-56-16,0 0 15,41 69-15,-41-69 16,-16 79-16,16-79 16,-66 75-16,66-75 0,0 0 15,-75 61-15,75-61 16,0 0-16,0 0 15,0 0-15,0 0 0,0 0 16,0 0-16,-66 55 16,66-55-16,0 0 0,-50 28 15,50-28-15,0 0 16,0 0-16,91 9 16,-91-9-16,83 0 15,-83 0-15,99 19 0,-99-19 16,99 28-16,-99-28 15,0 0-15,75 46 16,-75-46-16,58 75 16,-58-75-16,33 89 0,-33-89 15,0 0-15,16 97 16,-16-97-16,0 0 16,0 0-16,0 0 0,0 0 15,9 93-15,-9-93 16,0 0-16,0 0 15,0 65-15,0-65 0,0 0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1T15:04:22.931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13778 1827 0,'0'0'0,"0"0"16,99-17-16,-99 17 15,133-19-15,-133 19 0,182-32 16,-182 32-16,190-33 16,-190 33-16,190-43 15,-190 43-15,149-28 0,-149 28 16,0 0-16,0 0 16,107-13-16,-107 13 15,66 19-15,-66-19 16,25 50-16,-25-50 0,-8 102 15,8-102-15,-25 140 16,25-140-16,-33 186 16,33-186-16,-49 227 15,49-227-15,-58 233 16,58-233-16,-50 229 16,50-229-16,-33 186 0,33-186 15,-25 139-15,25-139 16,0 0-16,0 0 15,-8 93-15,8-93 0,25 19 16</inkml:trace>
  <inkml:trace contextRef="#ctx0" brushRef="#br0" timeOffset="552.0203">15640 1759 0,'-17'32'0,"17"-32"15,-58 97-15,58-97 16,-82 172-16,82-172 15,-67 228-15,67-228 0,-33 242 16,33-242-16,17 214 16,-17-214-16,66 181 15,-66-181-15,108 135 16,-108-135-16,173 74 0,-173-74 16,190 10-16,-190-10 15,215-65-15,-215 65 16,207-116-16,-207 116 15,165-163-15,-165 163 16,116-168-16,-116 168 0,33-149 16,-33 149-16,-33-107 15,33 107-15,-91-46 16,91 46-16,-116-10 16,116 10-16,-140 46 0,140-46 15,-141 108-15,26 59 16,115-167-16,-75 178 15,75-178-15,-16 163 16,16-163-16,0 0 0,41 116 16,-41-116-16,83 32 15,-83-32-15,107-70 16</inkml:trace>
  <inkml:trace contextRef="#ctx0" brushRef="#br0" timeOffset="1001.8752">16508 1711 0,'0'0'15,"0"0"-15,0 0 16,49 5-16,-49-5 15,108 10-15,-108-10 0,174-15 16,49-3-16,-223 18 16,223-32-16,-223 32 15,190-51-15,-190 51 16,166-51-16,-166 51 0,0 0 16,0 0-16,0 0 15,0 0-15,107-48 16,-107 48-16,50-9 15,-50 9-15,8 51 0,-8-51 16,-33 112-16,33-112 16,-50 181-16,50-181 15,-58 242-15,58-242 16,-49 271-16,49-271 16,-25 240-16,25-240 0,0 192 15,0-192-15,0 0 16,25 130-16,-25-130 15,49 51-15,-49-51 0,58-23 16</inkml:trace>
  <inkml:trace contextRef="#ctx0" brushRef="#br0" timeOffset="1185.6497">18219 2320 0,'0'0'0,"0"0"0,83-13 16,-83 13-16,132-19 15,-132 19-15,182-33 16,-182 33-16,215-45 16,-215 45-16</inkml:trace>
  <inkml:trace contextRef="#ctx0" brushRef="#br0" timeOffset="1603.4301">19096 1526 0,'0'0'15,"0"0"-15,0 0 16,74-38-16,-74 38 0,141-27 15,-141 27-15,207-29 16,-207 29-16,215-33 16,-215 33-16,0 0 15,0 0-15,173-22 16,-173 22-16,0 0 0,0 0 16,0 0-16,125-15 15,-125 15-15,50 42 0,-50-42 16,-8 112-16,8-112 15,-42 172-15,-16 37 16,58-209-16,-50 223 16,50-223-16,-33 214 15,33-214-15,-9 200 16,9-200-16,0 0 0,0 154 16,0-154-16,0 0 15,0 0-15,17 89 0,-17-89 16,50-24-16</inkml:trace>
  <inkml:trace contextRef="#ctx0" brushRef="#br0" timeOffset="1887.111">20726 1348 0,'0'0'0,"0"0"0,25 113 16,-18 25-16,2 34 15,-9-172-15,-9 182 16,9-182-16,0 209 16,0-209-16,0 209 15,0-209-15,0 182 16,0-182-16,0 0 0,9 125 15,-9-125-15,0 0 16,16 47-16</inkml:trace>
  <inkml:trace contextRef="#ctx0" brushRef="#br0" timeOffset="2422.1226">21222 1526 0,'0'0'0,"0"0"16,50-80-16,-50 80 16,91-65-16,-91 65 15,132-47-15,-132 47 0,157-18 16,-157 18-16,174 32 15,-174-32-15,132 80 16,-132-80-16,83 120 16,-83-120-16,16 163 0,-16-163 15,-42 200-15,42-200 16,-82 223-16,82-223 16,-107 196-16,107-196 15,-124 153-15,124-153 16,-108 93-16,108-93 0,0 0 15,-99 47-15,99-47 16,-99-19-16,99 19 16,-58-74-16,58 74 15,-25-121-15,25 121 0,41-121 16,-41 121-16,91-94 16,-91 94-16,149-35 15,-149 35-15,165 17 16,-165-17-16,174 66 0,-174-66 15,141 97-15,-141-97 16,115 116-16,-115-116 16,91 104-16,-91-104 15,75 50-15,-75-50 0</inkml:trace>
  <inkml:trace contextRef="#ctx0" brushRef="#br0" timeOffset="2956.6425">23306 1399 0,'-17'-18'0,"17"18"16,-67-51-16,67 51 15,-107-51-15,107 51 16,-140-14-16,140 14 16,-157 46-16,-9 60 15,166-106-15,-115 142 0,115-142 16,-67 148-16,67-148 16,-24 144-16,24-144 15,33 111-15,-33-111 0,74 75 16,-74-75-16,99 32 15,-99-32-15,116-14 16,-116 14-16,132-84 16,-132 84-16,141-134 0,-141 134 15,116-154-15,-116 154 16,0 0-16,82-135 16,-82 135-16,0 0 15,0 0-15,0 0 0,42-87 16,-42 87-16,0 0 15,0 0-15,0 73 16,0-73-16,-17 140 16,17-140-16,-16 191 15,16-191-15,0 223 0,0-223 16,8 232-16,-8-232 16,25 223-16,-25-223 15,33 196-15</inkml:trace>
  <inkml:trace contextRef="#ctx0" brushRef="#br0" timeOffset="29293.1431">10653 5725 0,'198'-8'15,"-198"8"-15,265-10 16,41 5-16,-17 15 16,-289-10-16,264 13 15,-15-13-15</inkml:trace>
  <inkml:trace contextRef="#ctx0" brushRef="#br0" timeOffset="45878.5302">15499 5847 0,'0'0'15,"0"0"-15,132 0 0,-132 0 16,156 0-16,-156 0 16,175 0-16,-175 0 15,157 0-15,-157 0 16,0 0-16,0 0 0,0 0 15,116 0-15,-116 0 16,0 0-16,74 19 16,-74-19-16,17 55 0,-17-55 15,-33 103-15,33-103 16,-66 130-16,66-130 16,-58 153-16,58-153 15,-41 144-15,41-144 0,0 0 16,-9 117-16,9-117 15,33 74-15,-33-74 16,75 14-16</inkml:trace>
  <inkml:trace contextRef="#ctx0" brushRef="#br0" timeOffset="46326.8734">16764 5902 0,'0'0'0,"0"0"0,0 0 16,-33 66-16,33-66 16,-49 107-16,49-107 0,-34 130 15,34-130-15,-8 130 16,8-130-16,25 107 15,-25-107-15,58 83 16,-58-83-16,83 43 16,-83-43-16,107 5 0,-107-5 15,108-33-15,-108 33 16,90-61-16,-90 61 16,67-79-16,-67 79 0,0 0 15,8-88-15,-8 88 16,-33-74-16,33 74 15,-83-38-15,83 38 16,-91 0-16,91 0 0,-124 47 16,124-47-16,0 0 15,0 0-15,-83 70 16,83-70-16,-24 51 0,24-51 16,41 5-16</inkml:trace>
  <inkml:trace contextRef="#ctx0" brushRef="#br0" timeOffset="46714.5655">17194 5828 0,'0'0'0,"0"0"15,0 0-15,0 0 0,58 28 16,-58-28-16,91 28 16,-91-28-16,141 33 15,-141-33-15,165 14 16,-165-14-16,174 0 0,-174 0 16,140-24-16,-140 24 15,0 0-15,0 0 16,0 0-16,0 0 0,0 0 15,99-37-15,-99 37 16,50-4-16,-50 4 16,0 55-16,0-55 15,-58 117-15,58-117 0,-74 176 16,74-176-16,-75 210 16,75-210-16,-58 204 15,58-204-15,0 0 16</inkml:trace>
  <inkml:trace contextRef="#ctx0" brushRef="#br0" timeOffset="48347.7985">14283 9345 0,'0'0'0,"0"0"0,58 14 16,-58-14-16,115 14 16,-115-14-16,149 5 15,-149-5-15,165-5 16,-165 5-16,0 0 0,0 0 16,0 0-16,0 0 15,0 0-15,133-19 16,-133 19-16,0 0 15,82 14-15,-82-14 0,17 56 16,-17-56-16,-17 112 16,17-112-16,-49 154 15,49-154-15,-50 162 0,50-162 16,0 0-16,-33 149 16,33-149-16,8 84 15,-8-84-15,42 0 16</inkml:trace>
  <inkml:trace contextRef="#ctx0" brushRef="#br0" timeOffset="48581.4395">15458 9452 0,'0'0'15,"-8"33"-15,8-33 16,-17 88-16,17-88 16,-17 130-16,17-130 0,-24 149 15,24-149-15,0 0 16,-17 139-16,17-139 16,17 84-16,-17-84 0,41 10 15</inkml:trace>
  <inkml:trace contextRef="#ctx0" brushRef="#br0" timeOffset="49068.8909">15623 9452 0,'0'0'0,"0"0"15,0 0-15,66-28 16,-66 28-16,91-14 0,-91 14 16,108-4-16,-108 4 15,107 18-15,-107-18 16,75 56-16,-75-56 16,41 93-16,-41-93 0,-8 121 15,8-121-15,-33 125 16,33-125-16,-75 112 15,75-112-15,-99 79 0,99-79 16,-99 37-16,99-37 16,0 0-16,0 0 15,-91 0-15,91 0 16,0 0-16,-66-41 0,66 41 16,-9-75-16,9 75 15,50-79-15,-50 79 16,82-42-16,-82 42 15,100-9-15,-100 9 0,91 38 16,-91-38-16,83 69 16,-83-69-16,0 0 15,66 83-15,-66-83 16,58 74-16,-58-74 0,66 34 16,-66-34-16</inkml:trace>
  <inkml:trace contextRef="#ctx0" brushRef="#br0" timeOffset="49549.2848">16830 9517 0,'0'0'0,"0"0"16,0 0-16,-24-46 0,24 46 15,-58-47-15,58 47 16,-83-18-16,83 18 16,-99 18-16,99-18 15,-91 56-15,91-56 0,-66 88 16,66-88-16,-25 97 16,25-97-16,8 89 15,-8-89-15,41 65 0,-41-65 16,91 20-16,-91-20 15,124-38-15,-124 38 16,133-88-16,-133 88 16,0 0-16,0 0 0,0 0 15,0 0-15,107-94 16,-107 94-16,0 0 16,0 0-16,0 0 0,75-51 15,-75 51-15,24 14 16,-24-14-16,8 75 15,-8-75-15,0 139 16,0-139-16,17 168 0,-17-168 16,17 162-16,-17-162 15,0 0-15,0 0 16,16 145-16</inkml:trace>
  <inkml:trace contextRef="#ctx0" brushRef="#br0" timeOffset="53796.6132">16648 10918 0,'0'0'0,"0"0"15,0 0-15,58 14 0,-58-14 16,91 9-16,-91-9 15,133 23-15,-133-23 16,140 14-16,-140-14 0,0 0 16,0 0-16,0 0 15,0 0-15,0 0 0,0 0 16,116 5-16,-116-5 16,74 32-16,-74-32 15,17 70-15,-17-70 16,-25 102-16,25-102 0,-33 131 15,33-131-15,-41 135 16,41-135-16,0 0 16,0 0-16,-9 106 15,9-106-15,42 42 0,-42-42 16</inkml:trace>
  <inkml:trace contextRef="#ctx0" brushRef="#br0" timeOffset="54042.1483">17608 11001 0,'0'0'0,"0"0"0,0 66 15,0-66-15,8 102 16,-8-102-16,8 135 15,-8-135-15,0 149 16,0-149-16,0 0 0,0 0 16,0 116-16,0-116 15,17 38-15</inkml:trace>
  <inkml:trace contextRef="#ctx0" brushRef="#br0" timeOffset="54509.9901">17914 10927 0,'0'0'0,"0"0"16,0 0-16,0 0 15,66 5-15,-66-5 0,99 23 16,-99-23-16,107 37 15,-107-37-15,91 66 16,-91-66-16,50 78 16,-50-78-16,0 107 15,0-107-15,-50 121 0,50-121 16,-91 103-16,91-103 16,-107 60-16,107-60 15,-99 23-15,99-23 16,0 0-16,-83-23 0,83 23 15,0 0-15,-50-46 16,50 46-16,-16-71 16,16 71-16,41-60 0,-41 60 15,75-42-15,-75 42 16,99 10-16,-99-10 16,116 51-16,-116-51 15,0 0-15,99 74 0,-99-74 16,0 0-16,74 84 15,-74-84-15,75 55 16,-75-55-16,91 5 0</inkml:trace>
  <inkml:trace contextRef="#ctx0" brushRef="#br0" timeOffset="54943.8413">18988 11067 0,'0'0'0,"0"0"0,0 0 16,-16-57-16,16 57 15,-41-36-15,41 36 0,-83-19 16,83 19-16,-91 19 16,91-19-16,0 0 15,-108 41-15,108-41 0,0 0 16,-57 66-16,57-66 15,0 0-15,-9 74 16,9-74-16,58 55 16,-58-55-16,99 23 0,-99-23 15,108-13-15,-108 13 16,107-38-16,-107 38 16,0 0-16,0 0 0,0 0 15,0 0-15,100-50 16,-100 50-16,0 0 15,0 0-15,49-33 0,-49 33 16,33 28-16,-33-28 16,9 88-16,-9-88 15,8 158-15,-8-158 0,8 182 16,-8-182-16,17 177 16,-17-177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1T15:07:34.769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1795 6233 0,'0'0'15,"0"0"-15,75-37 16,-75 37-16,115-33 0,-115 33 16,141-23-16,-141 23 15,157-9-15,-157 9 0,0 0 16,116 23-16,-116-23 16,66 70-16,-66-70 15,0 107-15,0-107 0,-58 130 16,58-130-16,-91 125 15,91-125-15,-91 116 16,91-116-16,0 0 16,0 0-16,-74 98 0,74-98 15,-17 74-15,17-74 16,58 57-16,-58-57 16,99 32-16,-99-32 15,0 0-15,124 37 0,-124-37 16,116 51-16,-116-51 15,50 84-15,-50-84 16,0 107-16,0-107 16,-75 112-16,75-112 15,-107 102-15,107-102 0,-124 79 16,124-79-16,0 0 16,-124 38-16,124-38 15,-66-19-15,66 19 0</inkml:trace>
  <inkml:trace contextRef="#ctx0" brushRef="#br0" timeOffset="331.7113">2862 6954 0,'0'0'15,"0"0"-15,0 0 0,0 0 16,58-14-16,-58 14 16,82-18-16,-82 18 15,100-23-15,-100 23 16,0 0-16,107-6 0,-107 6 16,91 24-16,-91-24 15,66 69-15,-66-69 16,42 107-16,-42-107 0,41 121 15,-41-121-15,41 108 16,-41-108-16,58 78 16,-58-78-16,66 14 15,-66-14-15</inkml:trace>
  <inkml:trace contextRef="#ctx0" brushRef="#br0" timeOffset="549.1866">3631 6884 0,'-17'23'16,"17"-23"-16,-58 84 16,58-84-16,-82 144 0,82-144 15,-83 182-15,83-182 16,0 0-16,-50 153 15,50-153-15,-16 79 16,16-79-16,25-18 0</inkml:trace>
  <inkml:trace contextRef="#ctx0" brushRef="#br0" timeOffset="698.6364">3995 7047 0,'0'0'0,"0"0"15,66 0 1,-66 0-16,115-9 0,-115 9 16,141-14-16,-141 14 15,165-47-15</inkml:trace>
  <inkml:trace contextRef="#ctx0" brushRef="#br0" timeOffset="1016.443">4987 6405 0,'0'0'15,"0"0"-15,0 0 16,0 65-16,0-65 16,-8 93-16,8-93 0,-25 136 15,25-136-15,-33 152 16,33-152-16,0 0 15,0 0-15,0 0 0,0 0 16,-42 145-16,42-145 16,0 0-16,-8 93 15,8-93-15,50 36 16,-50-36-16,115-8 0,-115 8 16,141-33-16,-141 33 15,157-46-15,-157 46 16,125-38-16,-125 38 0</inkml:trace>
  <inkml:trace contextRef="#ctx0" brushRef="#br0" timeOffset="1283.8627">5492 6438 0,'0'0'0,"0"0"0,8 116 16,-8-116-16,0 168 16,0-168-16,-8 223 15,8-223-15,-16 255 16,16-255-16,-25 224 0,25-224 16,0 0-16,0 0 15,0 0-15,0 0 16,-18 158-16,18-158 0,0 51 15,0-51-15</inkml:trace>
  <inkml:trace contextRef="#ctx0" brushRef="#br0" timeOffset="1632.1186">6551 6405 0,'0'0'0,"0"0"16,0 0-16,0 0 15,-34 65-15,34-65 16,-49 98-16,49-98 0,-58 125 16,58-125-16,0 0 15,0 0-15,-50 117 16,50-117-16,0 0 15,-16 92-15,16-92 0,41 57 16,-41-57-16,116 18 16,-116-18-16,165-4 15,-165 4-15,182-14 0,-182 14 16,0 0-16,149-14 16,-149 14-16,0 0 15,99 5-15,-99-5 16,0 0-16</inkml:trace>
  <inkml:trace contextRef="#ctx0" brushRef="#br0" timeOffset="1835.1565">6385 7489 0,'0'0'16,"0"0"-16,91-10 15,-91 10-15,124-14 16,-124 14-16,149-23 0,-149 23 16,157-28-16,-157 28 15,132-41-15</inkml:trace>
  <inkml:trace contextRef="#ctx0" brushRef="#br0" timeOffset="2446.3235">8187 6442 0,'-32'-14'0,"32"14"16,-91-18-16,91 18 15,-124-5-15,124 5 16,-116 23-16,116-23 16,-83 61-16,83-61 0,-41 88 15,41-88-15,25 112 16,-25-112-16,74 116 15,-74-116-15,124 126 0,-124-126 16,149 120-16,-149-120 16,141 122-16,-141-122 15,107 111-15,-107-111 16,74 98-16,-74-98 0,-8 74 16,8-74-16,-74 61 15,74-61-15,-99 18 16,99-18-16,-116-18 15,116 18-15,-108-56 16,108 56-16,-66-93 0,66 93 16,-33-117-16,33 117 15,17-134-15,-17 134 16,66-154-16,-66 154 16,99-149-16,-99 149 0,107-144 15,-107 144-15,91-120 16,-91 120-16,75-94 15,-75 94-15,0 0 0,0 0 16,41-79-16,-41 79 16,0 0-16,0-60 0,0 60 15</inkml:trace>
  <inkml:trace contextRef="#ctx0" brushRef="#br0" timeOffset="3872.2687">14547 5982 0,'33'-9'0,"-33"9"0,116-19 15,-116 19-15,182-14 16,-182 14-16,174 10 0,-174-10 16,0 0-16,0 0 15,141 32-15,-141-32 16,50 69-16,-50-69 16,-33 94-16,33-94 0,-83 93 15,83-93-15,0 0 16,0 0-16,-100 87 15,100-87-15,0 0 0,-66 66 16,66-66-16,-9 47 16,9-47-16,42 28 15,-42-28-15,99 33 16,-99-33-16,117 26 0,-117-26 16,91 52-16,-91-52 15,0 0-15,58 88 0,-58-88 16,-9 108-16,9-108 15,-66 129-15,66-129 0,-124 122 16,124-122-16,-166 101 16,166-101-16,-149 61 15,149-61-15,0 0 0,-132 19 16,132-19-16,-75-19 16,75 19-16,0-79 15,0 79-15</inkml:trace>
  <inkml:trace contextRef="#ctx0" brushRef="#br0" timeOffset="4189.8238">15342 6699 0,'0'0'0,"0"0"0,0 0 16,0 0-16,50 13 15,-50-13-15,66-10 16,-66 10-16,99-28 0,-99 28 16,124-23-16,-124 23 15,0 0-15,116-18 0,-116 18 16,91 14-16,-91-14 16,66 52-16,-66-52 15,41 78-15,-41-78 16,25 116-16,-25-116 0,33 117 15,-33-117-15,41 102 16,-41-102-16,67 61 16,-67-61-16</inkml:trace>
  <inkml:trace contextRef="#ctx0" brushRef="#br0" timeOffset="4423.7968">16376 6540 0,'0'0'16,"0"0"-16,-50 74 16,50-74-16,-83 108 0,83-108 15,-82 134-15,82-134 16,-75 154-16,75-154 15,0 0-15,0 0 16,-58 125-16</inkml:trace>
  <inkml:trace contextRef="#ctx0" brushRef="#br0" timeOffset="4657.3735">16756 6763 0,'0'0'16,"0"0"-16,91 0 16,-91 0-16,165-18 15,-165 18-15,215-28 0,-215 28 16,207-47-16,-207 47 15,182-60-15</inkml:trace>
  <inkml:trace contextRef="#ctx0" brushRef="#br0" timeOffset="5007.7143">17930 6135 0,'0'0'16,"0"0"-16,0 0 15,0 0-15,0 75 0,0-75 16,-16 97-16,16-97 16,-25 112-16,25-112 15,-33 116-15,33-116 16,0 0-16,0 0 0,0 0 15,0 0-15,0 0 16,0 0-16,0 0 0,-17 89 16,17-89-16,25 50 0,-25-50 15,91 25-15,-91-25 16,140 8-16,-140-8 16,158-5-16,-158 5 0,0 0 15,124-13-15</inkml:trace>
  <inkml:trace contextRef="#ctx0" brushRef="#br0" timeOffset="5268.831">18443 6163 0,'0'0'0,"0"0"0,0 98 16,0-98-16,-9 153 16,9-153-16,-33 205 15,33-205-15,-24 232 0,24-232 16,-25 219-16,25-219 16,0 0-16,-17 168 15,17-168-15,0 0 0,0 0 16,17 87-16,-17-87 15</inkml:trace>
  <inkml:trace contextRef="#ctx0" brushRef="#br0" timeOffset="5916.9978">19691 6084 0,'0'0'0,"0"0"16,0 0-16,0 0 16,66 23-16,-66-23 0,141 24 15,67 27-15,7 18 16,-215-69-16,173 66 15,-173-66-15,141 65 16,-141-65-16,0 0 0,74 60 16,-74-60-16,0 60 15,0-60-15,-74 48 16,74-48-16,-132 60 16,132-60-16,-158 55 0,158-55 15,-181 66-15,181-66 16,-158 65-16,158-65 15,-149 60-15,149-60 16,0 0-16</inkml:trace>
  <inkml:trace contextRef="#ctx0" brushRef="#br0" timeOffset="6143.7612">19534 7074 0,'0'0'16,"0"0"-16,0 0 16,0 0-16,50 38 0,-50-38 15,107 19-15,-107-19 16,182 14-16,-182-14 16,233 5-16,-233-5 15,239-19-15,-239 19 0,199-38 16</inkml:trace>
  <inkml:trace contextRef="#ctx0" brushRef="#br0" timeOffset="6444.1138">21305 6628 0,'0'0'0,"0"0"15,0 0-15,148 5 0,34 0 16,33-5-16,-215 0 16,191-14-16</inkml:trace>
  <inkml:trace contextRef="#ctx0" brushRef="#br0" timeOffset="6995.285">22900 6047 0,'-24'-14'0,"24"14"16,-83-19-16,83 19 15,-141 10-15,141-10 16,-148 42-16,148-42 15,-124 69-15,124-69 16,-50 89-16,50-89 0,16 97 16,-16-97-16,100 117 15,-100-117-15,140 130 16,-140-130-16,174 134 16,-174-134-16,132 140 0,-132-140 15,91 126-15,-91-126 16,0 0-16,17 106 15,-17-106-15,-58 80 16,58-80-16,-108 46 0,108-46 16,-115 0-16,115 0 15,-108-41-15,108 41 16,-66-75-16,66 75 0,-17-121 16,17 121-16,42-139 15,-42 139-15,107-135 16,-107 135-16,149-126 15,-149 126-15,141-93 16,-141 93-16,0 0 0,0 0 16,115-65-16,-115 65 15,58-70-15,-58 70 16,-25-69-16,25 69 16,-91-47-16,91 47 0</inkml:trace>
  <inkml:trace contextRef="#ctx0" brushRef="#br0" timeOffset="49300.1113">10893 6950 0,'0'0'16,"0"0"-16,0 0 0,0 0 15,16-25-15,-16 25 16,-25-51-16,25 51 0,-49-50 15,49 50-15,-100-33 16,100 33-16,-91 0 16,91 0-16,-82 37 15,82-37-15,-58 71 0,58-71 16,0 0-16,-17 78 16,17-78-16,0 0 15,33 79-15,-33-79 0,83 43 16,-83-43-16,91-6 15,-91 6-15,108-51 16,-108 51-16,0 0 16,0 0-16,0 0 0,0 0 15,66-83-15,-66 83 16,0 0-16,41-60 16,-41 60-16,0 0 0,0 0 15,0 0-15,50 55 16,-50-55-16,0 0 15,41 79-15,-41-79 16,0 0-16,50 56 0,-50-56 16</inkml:trace>
  <inkml:trace contextRef="#ctx0" brushRef="#br0" timeOffset="49659.3419">11265 6833 0,'0'0'15,"0"0"-15,0 0 16,8 60-16,-8-60 16,0 0-16,33 70 0,-33-70 15,0 0-15,0 0 16,0 0-16,0 0 0,33 79 16,-33-79-16,0 0 15,25 47-15,-25-47 16,0 0-16,0 0 15,0 0-15,16-89 0,-16 89 16,0 0-16,25-101 16,-25 101-16,0 0 0,42-89 15,-42 89-15,57-47 16,-57 47-16,75 10 16,-75-10-16,74 65 15,-74-65-15,83 93 0,-83-93 16,0 0-16,0 0 15,58 83-15,-58-83 16</inkml:trace>
  <inkml:trace contextRef="#ctx0" brushRef="#br0" timeOffset="50131.7905">12356 6056 0,'0'0'0,"0"0"16,0 0-16,25 94 16,-25-94-16,16 116 15,-16-116-15,25 167 0,-25-167 16,17 172-16,-17-172 15,0 0-15,0 0 16,16 135-16,-16-135 0,0 0 16,0 0-16,0 0 15,0 0-15,9 79 0,-9-79 16,0 0-16,0 0 16,-67-51-16,67 51 15,-66-51-15,66 51 16,-91-18-16,91 18 0,0 0 15,-74 36-15,74-36 16,-41 70-16,41-70 16,8 79-16,-8-79 15,58 56-15,-58-56 0,107 33 16,-107-33-16,141 18 16,-141-18-16,132-28 15,-132 28-15,0 0 16</inkml:trace>
  <inkml:trace contextRef="#ctx0" brushRef="#br0" timeOffset="53858.1772">3250 9010 0,'0'0'0,"0"0"0,0 0 15,0 0-15,67-28 16,-67 28-16,124-28 16,-124 28-16,132 0 0,-132 0 15,0 0-15,124 24 16,-124-24-16,0 0 16,83 51-16,-83-51 15,0 74-15,0-74 0,-58 84 16,58-84-16,-91 74 15,91-74-15,0 0 16,0 0-16,0 0 0,-75 65 16,75-65-16,0 0 15,-41 56-15,41-56 16,25 42-16,-25-42 16,91 51-16,-91-51 0,132 47 15,-132-47-15,0 0 16,99 60-16,-99-60 15,58 75-15,-58-75 0,0 88 16,0-88-16,-49 97 16,49-97-16,-91 89 15,91-89-15,0 0 16,-116 70-16,116-70 0,-83 0 16,83 0-16</inkml:trace>
  <inkml:trace contextRef="#ctx0" brushRef="#br0" timeOffset="54156.7596">3995 9526 0,'0'0'15,"0"0"-15,0 0 16,0 0-16,74-23 15,-74 23-15,99-23 0,-99 23 16,108-9-16,-108 9 16,0 0-16,107 19 15,-107-19-15,83 55 0,-83-55 16,49 97-16,-49-97 16,42 122-16,-42-122 15,41 111-15,-41-111 0,0 0 16,33 79-16,-33-79 15,58 33-15</inkml:trace>
  <inkml:trace contextRef="#ctx0" brushRef="#br0" timeOffset="54407.1369">4780 9457 0,'0'0'0,"0"0"16,-58 79-16,58-79 15,-74 103-15,74-103 16,-83 139-16,83-139 0,0 0 16,0 0-16,0 0 15,-74 130-15,74-130 16,-33 65-16,33-65 0,16-42 15</inkml:trace>
  <inkml:trace contextRef="#ctx0" brushRef="#br0" timeOffset="54724.8459">5765 9071 0,'0'0'0,"0"0"0,-50 70 15,50-70-15,-66 92 16,66-92-16,-66 117 16,66-117-16,0 0 15,0 0-15,0 0 0,0 0 16,-66 115-16,66-115 15,-25 71-15,25-71 16,42 32-16,-42-32 0,124-4 16,-124 4-16,165-19 15,-165 19-15,0 0 16,182-4-16</inkml:trace>
  <inkml:trace contextRef="#ctx0" brushRef="#br0" timeOffset="54925.2009">5433 9875 0,'0'0'0,"0"0"0,0 0 15,59 5-15,-59-5 16,124-15-16,-124 15 15,182-23-15,-182 23 0,215-27 16,-215 27-16</inkml:trace>
  <inkml:trace contextRef="#ctx0" brushRef="#br0" timeOffset="55512.4008">6964 8922 0,'0'46'0,"0"-46"0,8 125 16,-8 57-16,0-182 16,0 190-16,0-190 15,-17 177-15,17-177 0,0 0 16,-8 126-16</inkml:trace>
  <inkml:trace contextRef="#ctx0" brushRef="#br0" timeOffset="55943.707">7353 8931 0,'0'0'0,"0"0"16,49-23-16,-49 23 0,91-15 16,-91 15-16,108 10 15,-108-10-15,124 51 16,-124-51-16,74 93 16,-74-93-16,25 144 15,-25-144-15,-33 177 0,33-177 16,-91 173-16,91-173 15,-116 134-15,116-134 16,0 0-16,-99 70 0,99-70 16,0 0-16,-108 23 15,108-23-15,-57-42 16,57 42-16,-9-87 0,9 87 16,33-108-16,-33 108 15,91-89-15,-91 89 16,116-32-16,-116 32 15,132 32-15,-132-32 0,116 94 16,-116-94-16,66 121 16,-66-121-16</inkml:trace>
  <inkml:trace contextRef="#ctx0" brushRef="#br0" timeOffset="56427.3127">4276 11332 0,'0'0'0,"0"0"15,0 0-15,91-19 16,-91 19-16,115-19 16,-115 19-16,149 0 0,-149 0 15,141 42-15,-141-42 16,107 89-16,-107-89 16,58 125-16,-58-125 15,17 144-15,-17-144 0,0 0 16,16 131-16,-16-131 15,25 79-15,-25-79 16,41 4-16</inkml:trace>
  <inkml:trace contextRef="#ctx0" brushRef="#br0" timeOffset="56662.0143">5152 11258 0,'-25'27'0,"25"-27"0,-74 84 15,-58 55-15,132-139 0,-124 163 16,124-163-16,-108 162 16,108-162-16,0 0 15,0 0-15,-83 131 16,83-131-16,-16 51 15,16-51-15,41-37 0</inkml:trace>
  <inkml:trace contextRef="#ctx0" brushRef="#br0" timeOffset="56972.6562">5889 11043 0,'0'0'15,"0"0"-15,-66 70 0,66-70 16,-66 102-16,66-102 16,0 0-16,-91 117 0,91-117 15,0 0-15,0 0 16,0 0-16,0 0 0,-75 121 15,75-121-15,-24 65 16,24-65-16,66 18 16,-66-18-16,140-9 0,-140 9 15,182-14-15,-182 14 16,0 0-16,0 0 16</inkml:trace>
  <inkml:trace contextRef="#ctx0" brushRef="#br0" timeOffset="57163.9292">5583 11853 0,'0'0'15,"0"0"-15,116 0 16,58-5-16,-174 5 15,223-9-15,-223 9 0,240 0 16</inkml:trace>
  <inkml:trace contextRef="#ctx0" brushRef="#br0" timeOffset="58034.2637">6997 10875 0,'-8'43'0,"8"-43"16,-25 107-16,25-107 0,-33 153 15,33-153-15,-33 149 16,33-149-16,0 0 16,0 0-16,0 0 0,0 0 15,-17 116-15,17-116 16,17 56-16,-17-56 16,66-5-16,-66 5 15,116-36-15,-116 36 0,140-48 16,-140 48-16,0 0 15,141-37-15,-141 37 16</inkml:trace>
  <inkml:trace contextRef="#ctx0" brushRef="#br0" timeOffset="58281.4193">7435 10847 0,'0'0'0,"0"0"15,-8 140-15,8-140 16,-25 191-16,9 56 16,-9 13-16,25-260 0,-25 228 15,25-228-15,-16 205 16,16-205-16,8 186 15</inkml:trace>
  <inkml:trace contextRef="#ctx0" brushRef="#br0" timeOffset="60569.7061">16987 8467 0,'0'0'16,"0"0"-16,0 0 15,91-15-15,-91 15 16,116-14-16,-116 14 0,141 0 15,-141 0-15,0 0 16,107 29-16,-107-29 16,25 59-16,-25-59 15,-50 89-15,50-89 0,-99 102 16,99-102-16,0 0 16,-107 93-16,107-93 15,0 0-15,-91 80 16,91-80-16,-17 55 0,17-55 15,58 37-15,-58-37 16,116 24-16,-116-24 0,140 27 16,-140-27-16,124 52 15,-124-52-15,67 65 16,-67-65-16,-9 74 16,9-74-16,-74 79 0,74-79 15,-132 75-15,132-75 16,-141 61-16,141-61 15,0 0-15,-149 32 16,149-32-16,-99-19 0,99 19 16,-34-70-16</inkml:trace>
  <inkml:trace contextRef="#ctx0" brushRef="#br0" timeOffset="60852.8131">17608 9042 0,'0'0'15,"0"0"-15,0 0 16,74-13-16,-74 13 0,91-23 16,-91 23-16,124-15 15,-124 15-15,0 0 16,99 5-16,-99-5 0,75 43 15,-75-43-15,41 83 16,-41-83-16,33 111 16,-33-111-16,17 121 15,-17-121-15,0 0 0,33 111 16,-33-111-16,58 43 16,-58-43-16</inkml:trace>
  <inkml:trace contextRef="#ctx0" brushRef="#br0" timeOffset="61074.1086">18310 9015 0,'0'0'0,"0"0"15,-66 46-15,66-46 16,-82 84-16,82-84 15,-108 112-15,108-112 16,0 0-16,0 0 0,-91 121 16,91-121-16,-41 55 15,41-55-15</inkml:trace>
  <inkml:trace contextRef="#ctx0" brushRef="#br0" timeOffset="61454.1745">19088 8606 0,'0'0'0,"0"0"15,91 18-15,-91-18 16,132 33-16,-132-33 16,165 51-16,-165-51 15,0 0-15,0 0 0,133 51 16,-133-51-16,66 51 16,-66-51-16,-9 51 15,9-51-15,-74 56 0,74-56 16,-99 61-16,99-61 15,-108 55-15,108-55 16,-99 52-16,99-52 16,0 0-16,0 0 0,-66 46 15</inkml:trace>
  <inkml:trace contextRef="#ctx0" brushRef="#br0" timeOffset="61622.8136">19063 9442 0,'0'0'16,"0"0"-16,0 0 15,91 5-15,-91-5 0,124 0 16,-124 0-16,165-8 16,-165 8-16,174-20 15,-174 20-15</inkml:trace>
  <inkml:trace contextRef="#ctx0" brushRef="#br0" timeOffset="62797.2956">20337 9117 0,'42'0'0,"-42"0"16,132-4-16,-132 4 15,182-5-15,-182 5 16,198-33-16,-198 33 0</inkml:trace>
  <inkml:trace contextRef="#ctx0" brushRef="#br0" timeOffset="63174.6116">21478 8513 0,'0'0'16,"0"0"-16,-33 83 16,33-83-16,-25 89 0,25-89 15,-16 116-15,16-116 16,0 0-16,-17 116 15,17-116-15,0 0 16,0 0-16,0 0 0,0 0 16,0 0-16,0 98 15,0-98-15,33 46 16,-33-46-16,58 10 0,-58-10 16,91-24-16,-91 24 15,99-18-15,-99 18 16,108-14-16,-108 14 15,0 0-15,107-5 0,-107 5 16,91-23-16</inkml:trace>
  <inkml:trace contextRef="#ctx0" brushRef="#br0" timeOffset="63375.6198">21917 8490 0,'0'0'0,"0"0"16,-9 97-16,9-97 0,0 135 16,0-135-16,0 191 15,0-191-15,0 232 16,-25 19-16,25-251 16,-24 223-16,24-223 15,-25 177-15,25-177 0</inkml:trace>
  <inkml:trace contextRef="#ctx0" brushRef="#br0" timeOffset="63943.0483">18071 10983 0,'0'0'0,"0"0"16,0 0-16,0 0 0,0 0 15,0 0-15,74 0 16,-74 0-16,116-9 16,-116 9-16,149-5 0,-149 5 15,157 5-15,-157-5 16,107 27-16,-107-27 16,66 75-16,-66-75 15,25 111-15,-25-111 0,8 131 16,-8-131-16,9 125 15,-9-125-15,0 0 16,33 84-16,-33-84 16,49 23-16,-49-23 15</inkml:trace>
  <inkml:trace contextRef="#ctx0" brushRef="#br0" timeOffset="64193.3345">18988 10908 0,'-16'28'0,"16"-28"0,-58 79 16,58-79-16,-91 140 16,91-140-16,-124 167 15,124-167-15,-116 168 16,116-168-16,0 0 0,0 0 15,-91 135-15,91-135 16,-41 69-16,41-69 16,41-9-16</inkml:trace>
  <inkml:trace contextRef="#ctx0" brushRef="#br0" timeOffset="64627.5367">19409 10629 0,'0'0'0,"0"0"0,84 4 16,-84-4-16,124 9 15,-124-9-15,165 38 16,-165-38-16,0 0 16,0 0-16,149 42 0,-149-42 15,0 0-15,100 56 16,-100-56-16,17 61 15,-17-61-15,-75 79 0,75-79 16,-116 83-16,116-83 16,-133 89-16,133-89 15,0 0-15,-124 83 16,124-83-16,0 0 0,-74 85 16,74-85-16,-8 50 15</inkml:trace>
  <inkml:trace contextRef="#ctx0" brushRef="#br0" timeOffset="64828.0708">19592 11504 0,'0'0'16,"0"0"-16,0 0 0,74 9 15,-74-9-15,141 0 16,-141 0-16,0 0 0,183 5 16,-183-5-16,182-10 15,-182 10-15</inkml:trace>
  <inkml:trace contextRef="#ctx0" brushRef="#br0" timeOffset="65212.1275">20734 11090 0,'0'0'15,"0"0"-15,108-9 16,-108 9-16,157-10 0,-157 10 16,173-9-16,-173 9 15,174-33-15</inkml:trace>
  <inkml:trace contextRef="#ctx0" brushRef="#br0" timeOffset="65563.3503">21702 10442 0,'0'0'0,"0"0"0,0 0 15,0 0-15,0 75 16,0-75-16,0 88 15,0-88-15,-17 117 16,17-117-16,-58 120 16,58-120-16,0 0 0,0 0 15,-83 99-15,83-99 16,0 0-16,-49 51 16,49-51-16,0 0 0,0 0 15,91-9-15,-91 9 16,124-14-16,-124 14 15,157-10-15,-157 10 0,132-18 16,-132 18-16,108-23 16</inkml:trace>
  <inkml:trace contextRef="#ctx0" brushRef="#br0" timeOffset="65780.2631">22049 10499 0,'0'0'0,"0"0"15,-8 83-15,8-83 16,-17 112-16,17-112 16,-25 171-16,25-171 15,-58 216-15,58-216 0,-41 209 16,41-209-16,-25 140 15</inkml:trace>
  <inkml:trace contextRef="#ctx0" brushRef="#br0" timeOffset="66032.3374">22470 10941 0,'-33'51'16,"33"-51"-16,-107 130 0,-42 42 16,149-172-16,-157 187 15,157-187-15,-149 167 16,149-167-16,0 0 15,-116 130-15,116-130 0</inkml:trace>
  <inkml:trace contextRef="#ctx0" brushRef="#br0" timeOffset="66581.987">22289 11410 0,'0'0'15,"0"0"-15,0 0 0,0 0 16,57 5-16,-57-5 16,133 5-16,-133-5 15,157 13-15,-157-13 16,174 25-16,-174-25 0,0 0 15,132 36-15,-132-36 16,66 61-16,-66-61 16,-17 75-16,17-75 15,-99 92-15,99-92 16,-132 85-16,132-85 0,0 0 16,0 0-16,0 0 15,0 0-15,-132 64 0,132-64 16,-75 28-16,75-28 15,0 0-15,0 0 16,124 19-16,-124-19 16,166 14-16,-166-14 0,181 41 15,-181-41-15,125 60 16,-125-60-16,41 80 16,-41-80-16,-41 84 15,41-84-15,-116 79 0,116-79 16,-166 60-16,166-60 15,-198 37-15,198-37 16,-199 14-16,199-14 16,-190-9-16,190 9 0,-132-28 15</inkml:trace>
  <inkml:trace contextRef="#ctx0" brushRef="#br0" timeOffset="68636.3126">9130 13318 0,'0'0'15,"0"0"-15,-41 61 16,41-61-16,-74 74 0,74-74 16,-141 88-16,-49 5 15,190-93-15,-223 89 16,223-89-16,-224 98 16,224-98-16,-223 93 15,223-93-15,-190 102 16,190-102-16,-149 98 0,149-98 15,-58 102-15,58-102 16,33 116-16,100-4 16,48-6-16,17-8 15,1-14-15,-33 14 0,-9-5 16,-157-93-16,124 88 16,-124-88-16,0 0 15,91 65-15,-91-65 16</inkml:trace>
  <inkml:trace contextRef="#ctx0" brushRef="#br0" timeOffset="69654.5905">7733 14193 0,'0'0'0,"0"0"0,0 0 15,0 0-15,0 0 16,0 0-16,33-38 16,-33 38-16,91 0 15,-91 0-15,157 5 0,-157-5 16,223 13-16,-223-13 15,265 10-15,8 8 16,-17-3-16,-256-15 16,207 14-16,8-5 15,-25 1-15,-190-10 0,182 4 16,25-13-16,-1-5 16,-206 14-16,208-14 15,24-1-15,7-3 16,-15 0-16,-26 0 15,0 3-15,9-8 16,-17 9-16,9-5 0,8 5 16,16 5-16,0-10 15,-8 6-15,17-1 16,-1 0-16,-8 4 16,-8 0-16,9 2 15,15-7-15,-15 6 0,-9 0 16,0 0-16,17 4 15,-17 1-15,-16-6 16,15 5-16,1-4 16,-215 9-16,224-9 15,15 4-15,10 5 16,-249 0-16,239 0 0,1 0 16,-25 0-16,-215 0 15,199 5-15,-199-5 16,198 5-16,-198-5 15,182-10-15,-182 10 16,174-32-16,-174 32 0,115-61 16,-115 61-16,50-93 15,-50 93-15,-8-117 16,8 117-16,-75-148 16,75 148-16,-116-159 0,116 159 15,-148-153-15,148 153 16,0 0-16,-133-131 15,133 131-15,0 0 0,0 0 16,0 0-16,-82-83 16,82 83-16,0 0 15,74 32-15,67 67 16,-141-99-16,182 129 16,8 20-16,-17 5 15,-173-154-15,141 135 0,-141-135 16,107 135-16,-107-135 15,0 0-15,67 126 16,-67-126-16,8 97 0,-8-97 16,-50 66-16,50-66 15,-91 41-15,91-41 16,-140 28-16,140-28 16,-141 51-16,141-51 0,-149 103 15,42 51-15,107-154 16,-75 190-16,75-190 15</inkml:trace>
  <inkml:trace contextRef="#ctx0" brushRef="#br0" timeOffset="70973.8154">11174 13159 0,'0'0'0,"0"0"15,49 66-15,-49-66 16,58 121-16,-58-121 0,66 167 15,-66-167-15,0 0 0,66 219 16,-24 9-16,-42-228 16,25 219-16,-25-219 15,-9 209-15,9-209 16,-16 191-16,16-191 0</inkml:trace>
  <inkml:trace contextRef="#ctx0" brushRef="#br0" timeOffset="71194.2813">10463 15198 0,'0'0'0,"0"0"0,0 0 16,0 0-16,74-19 15,-74 19-15,107-19 16,-107 19-16,158 0 16,-158 0-16,157 13 15,-157-13-15</inkml:trace>
  <inkml:trace contextRef="#ctx0" brushRef="#br0" timeOffset="71524.6838">11587 15062 0,'0'0'15,"0"0"-15,0 0 16,0 51-16,0-51 0,0 0 15,0 0-15,-16 80 16,16-80-16,0 0 16,-34 97-16,34-97 15,0 0-15,0 0 0,0 0 16,-24 93-16,24-93 16,24 79-16,-24-79 15,91 65-15,-91-65 0,133 43 16,-133-43-16,132 9 15</inkml:trace>
  <inkml:trace contextRef="#ctx0" brushRef="#br0" timeOffset="71775.454">11893 15179 0,'0'0'16,"0"0"-16,-16 65 15,16-65-15,-17 97 16,17-97-16,-25 131 0,25-131 16,-25 158-16,25-158 15,-24 153-15,24-153 16,0 0-16,-9 125 15,9-125-15</inkml:trace>
  <inkml:trace contextRef="#ctx0" brushRef="#br0" timeOffset="72059.2287">12199 15211 0,'0'0'0,"0"0"15,0 0-15,-33 79 16,33-79-16,-50 112 0,50-112 16,-66 168-16,66-168 15,-75 195-15,75-195 16,-65 205-16,65-205 0,-50 200 15,50-200-15,-25 168 16,25-168-16,0 0 16,25 92-16</inkml:trace>
  <inkml:trace contextRef="#ctx0" brushRef="#br0" timeOffset="72543.5765">12323 15965 0,'0'0'16,"0"0"-16,41-28 15,-41 28-15,66 0 0,-66 0 16,108 33-16,-108-33 15,0 0-15,99 64 16,-99-64-16,0 0 16,0 0-16,58 70 0,-58-70 15,-8 61-15,8-61 16,0 0-16,-42 32 16,42-32-16,0 0 0,-74 19 15,74-19-15,0 0 16,-74 28-16,74-28 15,-25 55-15,25-55 16,25 94-16,-25-94 0,49 107 16,-49-107-16,0 0 15,33 112-15,-33-112 16,0 0-16,9 97 16,-9-97-16,-42 70 0,42-70 15,0 0-15,-74 51 16,74-51-16,0 0 15,-75 10-15,75-10 0,-33-29 16</inkml:trace>
  <inkml:trace contextRef="#ctx0" brushRef="#br0" timeOffset="72977.7354">15755 13522 0,'0'0'0,"0"0"0,-8 145 16,8-145-16,0 167 15,0-167-15,8 219 16,-8-219-16,17 223 16</inkml:trace>
  <inkml:trace contextRef="#ctx0" brushRef="#br0" timeOffset="73378.709">15557 15141 0,'0'0'0,"0"0"0,0 0 16,0 0-16,17 66 15,-17-66-15,8 88 16,-8-88-16,0 103 16,0-103-16,-17 101 0,17-101 15,0 0-15,0 0 16,0 0-16,0 0 15,0 0-15,-16 89 0,16-89 16,-9 51-16,9-51 16,42 19-16,-42-19 15,99 14-15,-99-14 0,124 18 16,-124-18-16,124 14 16,-124-14-16,124 0 15,-124 0-15</inkml:trace>
  <inkml:trace contextRef="#ctx0" brushRef="#br0" timeOffset="73578.7993">16037 15276 0,'0'0'0,"0"0"0,-9 149 15,9 51-15,0-200 16,0 237-16,-16 33 16,-9-5-16,25-265 0,-50 243 15</inkml:trace>
  <inkml:trace contextRef="#ctx0" brushRef="#br0" timeOffset="77331.8099">15516 12271 0,'0'0'15,"0"0"-15,0 0 0,-42-28 16,42 28-16,0 0 16,-58-10-16,58 10 15,0 0-15,-74 33 16,74-33-16,-41 61 0,41-61 16,-9 98-16,9-98 15,42 93-15,-42-93 16,82 83-16,-82-83 15,91 61-15,-91-61 0,100 23 16,-100-23-16,91-9 16,-91 9-16,65-51 15,-65 51-15,17-79 16,-17 79-16,-8-98 0,8 98 16,-41-102-16,41 102 15,-66-89-15,66 89 16,-83-65-16,83 65 0,-83-37 15,83 37-15,0 0 16,-83-9-16,83 9 16,0 0-16,-74 27 15,74-27-15,0 0 0,-33 60 16,33-60-16,0 0 16,8 80-16,-8-80 15,58 74-15,-58-74 0,0 0 16,83 56-16,-83-56 15,0 0-15,74 5 16,-74-5-16,0 0 16,50-37-16,-50 37 0,8-61 15,-8 61-15,-50-65 16,50 65-16,-66-37 16,66 37-16,-82-18 0,82 18 15,0 0-15,-91 18 16,91-18-16,0 0 15,-58 42-15,58-42 16,-17 60-16,17-60 0,42 65 16,-42-65-16,0 0 15,82 56-15,-82-56 16,108 33-16,-108-33 0,0 0 16,82-10-16,-82 10 15,0 0-15,42-64 16,-42 64-16,0-75 15,0 75-15,0 0 0,-42-74 16,42 74-16,0 0 16,-74-48-16,74 48 15,0 0-15,-107 0 0,107 0 16,-75 52-16,75-52 16,-25 74-16,25-74 15,25 84-15,-25-84 16,66 84-16,-66-84 0,0 0 15,100 65-15,-100-65 16,90 23-16,-90-23 16,67-42-16,-67 42 15,16-88-15,-16 88 16,0 0-16,-16-98 0,16 98 16,0 0-16,-50-83 15,50 83-15,0 0 16,-74-51-16,74 51 15,0 0-15,-83 0 0,83 0 16,0 0-16,-58 46 16,58-46-16,8 74 0,-8-74 15,66 75-15,-66-75 16,0 0-16,75 51 16,-75-51-16,0 0 15,83 9-15,-83-9 0,0 0 16,0 0-16,0 0 15,57-18-15,-57 18 16,0 0-16,9-42 16,-9 42-16,0 0 0,-50-37 15,50 37-15,0 0 16</inkml:trace>
  <inkml:trace contextRef="#ctx0" brushRef="#br0" timeOffset="86788.3917">11149 12132 0,'0'0'0,"41"75"16,-41-75-16,0 0 16,0 0-16,33 64 15,-33-64-15,0 0 0,0 0 16,-8-51-16,8 51 16,0 0-16,-41-84 15,41 84-15,0 0 0,0 0 16,-33-79-16,33 79 15,-9-56-15,9 56 16,0 0-16,42 6 0,-42-6 0,74 64 16,-74-64-16,0 0 15,91 84-15,-91-84 16,0 0-16,0 0 16,99 65-16,-99-65 0,0 0 15,58 13-15,-58-13 16,0 0-16,33-22 15,-33 22-15,0 0 0,0 0 16,33-29-16,-33 29 16,50 0-16,-50 0 15,66 38-15,-66-38 0,0 0 16,66 46-16,-66-46 16,42 15-16,-42-15 15,0-48-15,0 48 16,0 0-16,-25-78 0,25 78 15,0 0-15,0 0 16,0 0-16,-17-89 16,17 89-16,17-36 0,-17 36 15,58 23-15,-58-23 16,91 60-16,-91-60 16,82 84-16,-82-84 15,0 0-15,0 0 0,91 65 16,-91-65-16,0 0 15,58 9-15,-58-9 16,0 0-16,33-51 0,-33 51 16,0 0-16,17-70 15,-17 70-15,0 0 16,0 0-16,33-60 0,-33 60 16,58-14-16,-58 14 15,99 28-15,-99-28 16,91 51-16,-91-51 15,0 0-15,99 56 0,-99-56 16,91 42-16,-91-42 16,0 0-16,0 0 15,74 9-15,-74-9 0,0 0 16,75-32-16,-75 32 16,74-29-16,-74 29 15,83-9-15,-83 9 16,74 19-16,-74-19 0,0 0 15,75 37-15,-75-37 16,0 0-16,0 0 16,74 23-16,-74-23 0,0 0 0,0 0 15,58-14-15,-58 14 16,0 0-16,41-42 16,-41 42-16,0 0 0,33-42 15,-33 42-15,50-18 16,-50 18-16,66 18 15,-66-18-15,75 57 16,-75-57-16,0 0 0,82 60 16,-82-60-16,0 0 15,0 0-15,66 28 0,-66-28 16,50-14-16,-50 14 16,0 0-16,33-56 15,-33 56-15,0 0 16,25-70-16,-25 70 15,41-42-15,-41 42 0,83 23 16,-83-23-16,91 56 16,-91-56-16,99 70 15,-99-70-15,0 0 16,99 61-16,-99-61 0,75 18 16,-75-18-16,49-32 15,-49 32-15,0 0 16,17-61-16,-17 61 0,0 0 15,25-70-15,-25 70 16,49-32-16,-49 32 16,83 13-16,-83-13 15,0 0-15,0 0 0,83 43 16,-83-43-16,0 0 16,0 0-16,66 28 15,-66-28-15,50-28 16,-50 28-16,0 0 0,0 0 15,24-56-15,-24 56 16,0 0-16,33-51 16,-33 51-16,58-5 0,-58 5 15,0 0-15,66 42 16,-66-42-16,0 0 16,0 0-16,0 0 15,58 42-15,-58-42 0,0 0 16,0 0-16,33-47 15,-33 47-15,-8-88 16</inkml:trace>
  <inkml:trace contextRef="#ctx0" brushRef="#br0" timeOffset="93151.7911">10818 12113 0,'0'0'16,"0"0"-16,0 0 0,-33 42 0,33-42 15,0 0-15,-25 65 16,25-65-16,7 88 16,-7-88-16,59 74 0,-59-74 15,75 38-15,-75-38 16,0 0-16,74-9 0,-74 9 16,0 0-16,58-47 15,-58 47-15,33-74 16,-33 74-16,0 0 15,-8-79-15,8 79 0,0 0 16,-50-61-16,50 61 16,-91-23-16,91 23 15,0 0-15,-82 32 16,82-32-16,0 0 0,-68 71 16,68-71-16,-7 83 15,7-83-15,58 74 16,-58-74-16,75 43 0,-75-43 15,0 0-15,74-5 16,-74 5-16,0 0 16,66-47-16,-66 47 15,25-84-15,-25 84 0,0 0 16,-25-83-16,25 83 16,-58-56-16,58 56 15,-74-9-15,74 9 16,0 0-16,0 0 0,-75 23 0,75-23 15,-41 56-15,41-56 16,0 69-16,0-69 16,0 0-16,41 56 0,-41-56 15,0 0-15,58 32 16,-58-32-16,0 0 16,66-13-16,-66 13 15,0 0-15,50-51 0,-50 51 16,0 0-16,0-47 15,0 47-15,0 0 16,-41-41-16,41 41 0,0 0 16,-50 13-16,50-13 15,0 0-15,-16 42 16,16-42-16,0 0 0,24 51 16,-24-51-16,0 0 15,42 23-15,-42-23 0,0 0 16,0 0-16,0-65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1T15:09:41.755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994 6307 0,'-25'5'15,"25"-5"-15,-82 38 0,82-38 16,-141 64-16,141-64 16,-124 56-16,124-56 0,0 0 15,-132 55-15,132-55 16,0 0-16,0 0 15,-100 29-15,100-29 16,0 0-16,0 0 0,-90 19 16,90-19-16,-67 23 15,67-23-15,-66 46 16,66-46-16,-49 75 16,49-75-16,0 0 0,-33 83 15,33-83-15,0 0 16,0 0-16,0 0 15,-9 65-15,9-65 0,9 47 16,-9-47-16,57 5 16,-57-5-16,108-18 15,-108 18-15,124-15 16,-124 15-16,124 0 0,-124 0 0,0 0 16,116 33-16,-116-33 15,74 69-15,-74-69 0,33 103 16,-33-103-16,0 116 15,0-116-15,-33 120 16,33-120-16,-74 117 16,74-117-16,-108 98 15,108-98-15,-91 65 0,91-65 16,0 0-16,-91 28 16,91-28-16,-66-37 15</inkml:trace>
  <inkml:trace contextRef="#ctx0" brushRef="#br0" timeOffset="307.2289">3110 7051 0,'0'0'0,"0"0"16,0 0-16,116-13 15,-116 13-15,115-19 0,-115 19 16,124-14-16,-124 14 16,0 0-16,116 5 15,-116-5-15,83 37 16,-83-37-16,58 78 0,-58-78 16,49 117-16,-49-117 15,33 144-15,-33-144 16,42 131-16,-42-131 0,0 0 15,41 88-15,-41-88 16,0 0-16</inkml:trace>
  <inkml:trace contextRef="#ctx0" brushRef="#br0" timeOffset="550.9967">3871 7047 0,'-25'42'0,"25"-42"16,-66 107-16,-34 55 16,100-162-16,-74 182 0,74-182 15,0 0-15,-50 159 16,50-159-16,-16 78 15,16-78-15</inkml:trace>
  <inkml:trace contextRef="#ctx0" brushRef="#br0" timeOffset="784.1965">4507 6614 0,'8'37'15,"-8"-37"-15,17 122 16,-17-122-16,25 195 0,-25-195 16,16 237-16,-16-237 15,0 0-15,0 0 16,0 191-16,0-191 15</inkml:trace>
  <inkml:trace contextRef="#ctx0" brushRef="#br0" timeOffset="937.9262">4301 7150 0,'0'0'0,"0"0"16,132-38-16,-132 38 15,165-51-15,-165 51 16,190-70-16,-190 70 0</inkml:trace>
  <inkml:trace contextRef="#ctx0" brushRef="#br0" timeOffset="1158.7458">5284 6456 0,'0'0'0,"0"0"16,0 75-16,0-75 0,17 125 15,-17-125-15,17 186 16,-17-186-16,16 209 16,-16-209-16,0 0 15,0 0-15,8 191 0,-8-191 16,17 103-16,-17-103 15</inkml:trace>
  <inkml:trace contextRef="#ctx0" brushRef="#br0" timeOffset="1506.529">5633 6810 0,'0'0'0,"0"0"0,0 92 15,0-92-15,0 136 16,0-136-16,8 167 16,-8-167-16,41 153 15,-41-153-15,65 107 0,-65-107 16,92 47-16,-92-47 16,125-23-16,-125 23 15,99-79-15,-99 79 0,58-126 16,-58 126-16,0-167 15,0 167-15,-67-163 16,67 163-16,-99-126 16,99 126-16,-132-83 0,132 83 15,0 0-15,0 0 16,-100-33-16,100 33 16,0 0-16,-65 5 15,65-5-15</inkml:trace>
  <inkml:trace contextRef="#ctx0" brushRef="#br0" timeOffset="1886.52">6617 6563 0,'0'0'0,"0"0"16,0 0-16,91 14 16,-91-14-16,149 28 15,-149-28-15,165 33 16,-165-33-16,157 32 0,-157-32 16,0 0-16,0 0 15,0 0-15,0 0 0,116 32 16,-116-32-16,0 0 15,41 38-15,-41-38 16,-25 56-16,25-56 0,-66 60 16,66-60-16,-91 89 15,91-89-15,-83 106 16,83-106-16,-49 117 0,49-117 16,-25 116-16,25-116 15,25 61-15</inkml:trace>
  <inkml:trace contextRef="#ctx0" brushRef="#br0" timeOffset="2126.4676">7989 6550 0,'0'0'16,"0"0"-16,-8 111 0,8-111 16,0 167-16,0-167 15,8 223-15,-8-223 16,0 233-16,0-233 16,9 163-16,-9-163 0</inkml:trace>
  <inkml:trace contextRef="#ctx0" brushRef="#br0" timeOffset="2721.8932">9031 6335 0,'0'0'0,"0"0"16,-74 24-16,74-24 0,-83 41 16,83-41-16,-91 56 15,91-56-15,0 0 16,-91 51-16,91-51 16,0 0-16,-91 33 0,91-33 15,0 0-15,0 0 16,0 0-16,-66 19 0,66-19 15,-50 27-15,50-27 16,-33 47-16,33-47 16,0 0-16,-16 74 15,16-74-15,0 0 0,0 0 16,8 84-16,-8-84 16,41 60-16,-41-60 15,91 23-15,-91-23 16,124-4-16,-124 4 0,149-19 15,-149 19-15,149 0 16,-149 0-16,124 38 16,-124-38-16,83 56 15,-83-56-15,58 88 0,-58-88 16,8 102-16,-8-102 16,-33 107-16,33-107 15,-50 93-15,50-93 0,-82 75 16,82-75-16,-100 46 15,100-46-15,-107 23 16,107-23-16,0 0 16,0 0-16,-91 0 0,91 0 15,-75-41-15</inkml:trace>
  <inkml:trace contextRef="#ctx0" brushRef="#br0" timeOffset="3958.0287">16987 6107 0,'0'0'0,"0"0"0,0 0 16,0 0-16,0 0 16,-41 10-16,41-10 0,-91 37 15,91-37-15,-124 42 16,124-42-16,-157 32 16,157-32-16,0 0 15,0 0-15,-141 14 0,141-14 16,0 0-16,0 0 15,0 0-15,-99 0 16,99 0-16,0 0 0,-91 5 16,91-5-16,-66 42 15,66-42-15,0 0 16,-49 74-16,49-74 0,0 0 16,0 0-16,0 0 15,-34 98-15,34-98 16,9 79-16,-9-79 0,58 37 15,-58-37-15,107 0 16,-107 0-16,157-18 16,-157 18-16,149-9 15,-149 9-15,141 23 16,-141-23-16,82 51 0,-82-51 16,25 88-16,-25-88 15,-25 112-15,25-112 16,-66 130-16,66-130 0,-99 135 15,99-135-15,-116 107 16,116-107-16,0 0 16,-107 55-16,107-55 15</inkml:trace>
  <inkml:trace contextRef="#ctx0" brushRef="#br0" timeOffset="4258.0123">16797 6735 0,'0'0'0,"0"0"15,42 10-15,-42-10 16,91-10-16,-91 10 16,124-23-16,-124 23 0,132-13 15,-132 13-15,0 0 16,124-6-16,-124 6 15,91 29-15,-91-29 0,49 74 16,-49-74-16,25 97 16,-25-97-16,25 112 15,-25-112-15,50 102 16,-50-102-16,58 75 16,-58-75-16,66 9 0,-66-9 15</inkml:trace>
  <inkml:trace contextRef="#ctx0" brushRef="#br0" timeOffset="4475.0236">17657 6610 0,'0'0'15,"0"0"-15,-58 55 16,58-55-16,-74 98 15,74-98-15,-91 149 16,91-149-16,-83 177 0,83-177 16,0 0-16,-66 149 15,66-149-15,-16 65 16</inkml:trace>
  <inkml:trace contextRef="#ctx0" brushRef="#br0" timeOffset="4704.1401">18302 6224 0,'0'0'0,"0"0"16,17 101-16,-17-101 15,33 150-15,-33-150 0,25 199 16,-25-199-16,0 0 16,8 187-16,-8-187 15</inkml:trace>
  <inkml:trace contextRef="#ctx0" brushRef="#br0" timeOffset="4862.7521">18137 6693 0,'0'0'16,"0"0"-16,124-23 15,-124 23-15,157-23 0,-157 23 16,198-51-16,-198 51 16</inkml:trace>
  <inkml:trace contextRef="#ctx0" brushRef="#br0" timeOffset="5076.6696">19137 6099 0,'0'0'0,"0"0"0,-16 74 16,16-74-16,-17 134 15,17-134-15,-8 192 16,8-192-16,-8 223 15,8-223-15,0 209 16,0-209-16,8 130 0,-8-130 16</inkml:trace>
  <inkml:trace contextRef="#ctx0" brushRef="#br0" timeOffset="5445.7436">19468 6461 0,'0'0'15,"-8"32"-15,8-32 0,-33 70 16,33-70-16,-25 107 16,25-107-16,0 126 15,0-126-15,41 103 16,-41-103-16,99 64 0,-99-64 15,133 23-15,-133-23 16,124-46-16,-124 46 16,82-98-16,-82 98 15,33-143-15,-33 143 16,-16-164-16,16 164 0,-66-144 16,66 144-16,-108-98 15,108 98-15,0 0 0,-115-55 16,115 55-16,0 0 15,-91 9-15,91-9 16,-33 55-16,33-55 16,49 43-16</inkml:trace>
  <inkml:trace contextRef="#ctx0" brushRef="#br0" timeOffset="6154.617">21503 5991 0,'0'0'0,"0"0"16,0 0-16,0 0 0,0 0 15,0 0-15,-41 56 16,41-56-16,-66 74 15,66-74-15,-100 112 16,100-112-16,-132 130 0,132-130 16,-149 139-16,149-139 15,-132 126-15,132-126 16,0 0-16,0 0 0,0 0 16,0 0-16,-100 89 15,100-89-15,0 0 16,-41 46-16,41-46 0,25 10 15,-25-10-15,99-14 16,-99 14-16,158-24 16,-158 24-16,181-10 15,-181 10-15,149-3 0,-149 3 16,0 0-16,124 9 16,-124-9-16,0 0 15,0 0-15,99 14 16,-99-14-16,0 0 0,0 0 15,0 0-15,0 0 16,0 0-16,0 0 16,0 0-16,58 28 0,-58-28 15,0 0-15,0 0 16,0 0-16,0 0 16,0 0-16,0 0 0,0 0 15,33 13-15,-33-13 16,34-13-16,-34 13 0</inkml:trace>
  <inkml:trace contextRef="#ctx0" brushRef="#br0" timeOffset="6379.8012">22198 6433 0,'0'0'0,"0"0"0,0 0 16,0 0-16,74-9 15,42-10-15,-116 19 16,165-14-16,-165 14 16,174-23-16,-174 23 0,157-51 15</inkml:trace>
  <inkml:trace contextRef="#ctx0" brushRef="#br0" timeOffset="6629.1286">23173 5684 0,'0'0'0,"0"0"0,0 0 15,17 84-15,-17-84 16,32 134-16,-32-134 16,26 177-16,-26-177 15,8 242-15,-8-242 0,-8 242 16,8-242-16,0 172 16,0-172-16</inkml:trace>
  <inkml:trace contextRef="#ctx0" brushRef="#br0" timeOffset="7167.0664">24339 5670 0,'0'0'0,"0"0"0,0 0 16,-33 47-16,33-47 15,-74 33-15,74-33 16,-108 51-16,108-51 0,-124 46 16,124-46-16,-149 52 15,149-52-15,0 0 16,-115 32-16,115-32 16,0 0-16,0 0 0,0 0 15,0 0-15,0 0 0,0 0 16,-75 9-16,75-9 15,-58 19-15,58-19 0,0 0 16,-41 41-16,41-41 16,0 0-16,-17 70 0,17-70 15,9 84-15,-9-84 16,0 0-16,41 79 16,-41-79-16,99 33 15,-99-33-15,116 0 0,-116 0 16,132-15-16,-132 15 15,0 0-15,100 0 16,-100 0-16,66 28 0,-66-28 16,24 71-16,-24-71 15,-16 88-15,16-88 16,-50 87-16,50-87 16,-91 80-16,91-80 0,-132 60 15,132-60-15,-165 52 16,165-52-16,-190 18 15,190-18-15</inkml:trace>
  <inkml:trace contextRef="#ctx0" brushRef="#br0" timeOffset="13179.6634">12050 6874 0,'0'0'0,"0"0"0,-33-23 16,33 23-16,-58 19 16,58-19-16,-74 61 15,74-61-15,-66 97 16,66-97-16,-33 117 0,33-117 16,24 106-16,-24-106 15,83 74-15,-83-74 16,124 29-16,-124-29 0,124-19 15,-124 19-15,91-61 16,-91 61-16,66-92 16,-66 92-16,25-117 15,-25 117-15,-41-111 0,41 111 16,-75-93-16,75 93 16,-91-56-16,91 56 15,0 0-15,-107-32 0,107 32 16,0 0-16,-75 4 15,75-4-15,0 0 16,0 0-16</inkml:trace>
  <inkml:trace contextRef="#ctx0" brushRef="#br0" timeOffset="13528.9141">12538 6954 0,'0'0'0,"0"0"16,0 0-16,25 51 0,-25-51 16,33 65-16,-33-65 15,0 0-15,49 93 16,-49-93-16,0 0 0,0 0 16,0 0-16,0 0 15,34 88-15,-34-88 16,0 0-16,0 0 15,-42-23-15,42 23 0,-49-103 16,49 103-16,-33-134 16,33 134-16,-17-140 15,17 140-15,25-116 0,-25 116 16,82-97-16,-82 97 16,133-79-16,-133 79 15,173-57-15,-173 57 16,166-46-16,-166 46 0</inkml:trace>
  <inkml:trace contextRef="#ctx0" brushRef="#br0" timeOffset="24119.8164">5276 8350 0,'0'0'0,"0"0"16,0 0-16,0 0 16,0 0-16,0 0 15,-66 51-15,66-51 16,-83 46-16,83-46 0,-107 43 15,107-43-15,0 0 16,-124 36-16,124-36 16,0 0-16,0 0 15,-108 15-15,108-15 0,0 0 16,-82 18-16,82-18 16,-75 47-16,75-47 15,-66 79-15,66-79 0,-33 93 16,33-93-16,0 0 15,-8 102-15,8-102 16,0 0-16,0 0 0,16 79 16,-16-79-16,66 60 15,-66-60-15,108 20 16,-108-20-16,124 3 16,-124-3-16,141 10 0,-141-10 15,107 38-15,-107-38 16,83 64-16,-83-64 15,33 107-15,-33-107 16,-8 126-16,8-126 16,-42 121-16,42-121 0,-66 111 15,66-111-15,0 0 16,-74 80-16,74-80 16,-67 9-16</inkml:trace>
  <inkml:trace contextRef="#ctx0" brushRef="#br0" timeOffset="24432.6136">5433 9019 0,'0'0'0,"0"0"15,0 0-15,51-18 0,-51 18 16,83-10-16,-83 10 16,107-4-16,-107 4 15,99 19-15,-99-19 0,83 51 16,-83-51-16,66 93 16,-66-93-16,42 121 15,-42-121-15,24 130 16,-24-130-16,0 0 0,33 116 15,-33-116-15,42 65 16</inkml:trace>
  <inkml:trace contextRef="#ctx0" brushRef="#br0" timeOffset="24645.7372">6030 9085 0,'-25'28'0,"25"-28"15,-66 78-15,66-78 0,-91 126 16,91-126-16,-83 135 16,83-135-16,0 0 15,-50 98-15,50-98 0,0 0 16</inkml:trace>
  <inkml:trace contextRef="#ctx0" brushRef="#br0" timeOffset="25021.872">6517 8615 0,'0'0'16,"0"0"-16,0 0 15,0 0-15,100 27 16,-100-27-16,132 43 0,-132-43 16,190 56-16,-190-56 15,174 60-15,-174-60 16,0 0-16,124 56 0,-124-56 15,49 69-15,-49-69 16,-8 75-16,8-75 16,-74 92-16,74-92 15,-91 108-15,91-108 0,-116 116 16,116-116-16,0 0 16,0 0-16,-74 107 15,74-107-15,-33 75 0,33-75 16</inkml:trace>
  <inkml:trace contextRef="#ctx0" brushRef="#br0" timeOffset="25350.2696">7832 8564 0,'0'0'0,"0"0"0,0 78 16,0-78-16,-8 108 15,8-108-15,-17 149 16,17-149-16,-8 153 0,8-153 16,0 0-16,-8 139 15,8-139-15,25 84 16</inkml:trace>
  <inkml:trace contextRef="#ctx0" brushRef="#br0" timeOffset="27575.809">8411 8550 0,'0'0'0,"0"0"0,0 0 16,-66 14-16,66-14 16,-91 14-16,91-14 15,-99 4-15,99-4 0,-100-4 16,100 4-16,0 0 15,-99-5-15,99 5 0,0 0 16,0 0-16,0 0 16,0 0-16,0 0 15,0 0-15,-74-9 0,74 9 16,0 0-16,0 0 16,-42 0-16,42 0 0,-24 42 15,24-42-15,-9 65 16,9-65-16,0 88 15,0-88-15,0 98 16,0-98-16,-8 102 16,8-102-16,0 0 0,-8 98 15,8-98-15,0 0 16,0 0-16,-8 88 16,8-88-16,0 0 0,0 0 15,0 0-15,0 0 16,0 0-16,0 0 0,0 0 15,0 0-15,0 0 0,0 0 16,-9 70-16,9-70 16,0 0-16,9 32 15,-9-32-15,0 0 16,33 10-16,-33-10 0,74-5 16,-74 5-16,108 0 15,-108 0-15,132 19 16,-132-19-16,116 32 0,-116-32 15,107 47-15,-107-47 16,75 74-16,-75-74 16,33 93-16,-33-93 15,0 0-15,0 93 0,0-93 16,-50 84-16,50-84 16,-116 51-16,116-51 15,-133 33-15,133-33 16,-131 0-16,131 0 0,0 0 15,0 0-15,-116-5 16,116 5-16,0 0 16,0 0-16,0 0 0</inkml:trace>
  <inkml:trace contextRef="#ctx0" brushRef="#br0" timeOffset="28289.7916">5326 10713 0,'0'0'0,"0"0"15,0 0-15,0 0 16,0 0-16,58-38 15,-58 38-15,108-33 16,-108 33-16,124-9 0,-124 9 16,116 42-16,-116-42 15,83 103-15,-83-103 16,74 154-16,-74-154 0,41 190 16,-41-190-16,42 182 15,-42-182-15,0 0 16,49 135-16,-49-135 15,58 46-15</inkml:trace>
  <inkml:trace contextRef="#ctx0" brushRef="#br0" timeOffset="28523.6778">6030 10796 0,'-33'28'0,"33"-28"0,-75 80 16,75-80-16,-132 129 15,132-129-15,-132 164 16,132-164-16,0 0 16,0 0-16,0 0 0,-100 121 15,100-121-15,-8 46 16,8-46-16</inkml:trace>
  <inkml:trace contextRef="#ctx0" brushRef="#br0" timeOffset="29044.7667">6575 10614 0,'0'0'0,"0"0"0,0 0 15,0 0-15,0 0 16,0 0-16,0 0 15,0 0-15,0 0 0,0 0 16,0 0-16,0 0 16,0 0-16,0 0 15,75 33-15,-75-33 16,91 56-16,-91-56 0,132 65 16,-132-65-16,124 56 15,-124-56-15,0 0 16,116 41-16,-116-41 0,0 0 15,0 0-15,74 39 16,-74-39-16,25 55 0,-25-55 16,-25 61-16,25-61 15,-74 70-15,74-70 16,-99 69-16,99-69 0,0 0 16,0 0-16,-91 61 15,91-61-15,0 0 16,0 0-16,-58 56 15,58-56-15,0 0 0</inkml:trace>
  <inkml:trace contextRef="#ctx0" brushRef="#br0" timeOffset="29296.9329">8039 10517 0,'0'0'0,"0"0"16,0 102-1,0-102-15,0 159 0,0-159 16,0 200-16,0-200 15,0 214-15,0-214 16</inkml:trace>
  <inkml:trace contextRef="#ctx0" brushRef="#br0" timeOffset="31095.8784">18997 7642 0,'0'0'0,"0"0"0,0 0 15,0 0-15,-58 14 16,58-14-16,-108 23 0,108-23 16,-149 28-16,149-28 15,-148 5-15,148-5 16,0 0-16,0 0 15,-149 0-15,149 0 0,0 0 16,0 0-16,-99-13 16,99 13-16,0 0 15,-75-6-15,75 6 0,0 0 16,-49 24-16,49-24 16,0 0-16,0 0 15,0 0-15,-33 60 0,33-60 16,0 0-16,16 61 15,-16-61-15,74 51 16,-74-51-16,133 28 0,-133-28 16,173 37-16,-173-37 15,166 65-15,-166-65 16,140 88-16,-140-88 16,75 112-16,-75-112 15,16 117-15,-16-117 0,-33 116 16,33-116-16,-66 107 15,66-107-15,-83 83 16,83-83-16,-107 48 16,107-48-16,-75-5 0,75 5 15</inkml:trace>
  <inkml:trace contextRef="#ctx0" brushRef="#br0" timeOffset="31396.3737">19220 8308 0,'0'0'0,"0"0"0,0 0 16,33 9-16,-33-9 16,66-14-16,-66 14 15,99-18-15,-99 18 0,108-10 16,-108 10-16,107 18 15,-107-18-15,83 48 16,-83-48-16,41 83 16,-41-83-16,17 102 0,-17-102 15,0 103-15,0-103 16,0 0-16,16 88 16,-16-88-16,0 0 0,25 42 15,-25-42-15</inkml:trace>
  <inkml:trace contextRef="#ctx0" brushRef="#br0" timeOffset="31598.381">19890 8322 0,'0'0'0,"0"0"0,-58 65 16,58-65-16,-91 80 15,91-80-15,-116 124 16,116-124-16,-116 135 16,116-135-16,0 0 15,-91 113-15,91-113 0,-24 36 16</inkml:trace>
  <inkml:trace contextRef="#ctx0" brushRef="#br0" timeOffset="32013.978">20974 8117 0,'0'0'16,"0"0"-16,-58 70 15,58-70-15,-91 98 16,91-98-16,-99 130 16,99-130-16,0 0 0,-99 121 15,99-121-15,0 0 16,0 0-16,0 0 16,0 0-16,0 0 0,0 0 15,-83 103-15,83-103 16,-8 54-16,8-54 15,74 24-15,-74-24 16,141 5-16,-141-5 0,173 4 16,-173-4-16,0 0 15,157 24-15,-157-24 16,0 0-16,0 0 0,0 0 16,133 14-16,-133-14 15,82-5-15</inkml:trace>
  <inkml:trace contextRef="#ctx0" brushRef="#br0" timeOffset="32464.8043">21619 8378 0,'0'0'15,"0"0"-15,0 0 0,74-5 16,-74 5-16,133-14 15,-133 14-15,157-14 16,-157 14-16,173-14 0,-173 14 16,133-46-16,-133 46 15</inkml:trace>
  <inkml:trace contextRef="#ctx0" brushRef="#br0" timeOffset="32916.1213">22363 7912 0,'0'0'16,"0"0"-16,50-9 16,-50 9-16,66-24 0,-66 24 15,99-14-15,-99 14 16,124 6-16,-124-6 16,124 51-16,-124-51 0,83 92 15,-83-92-15,33 121 16,-33-121-16,-8 150 15,8-150-15,-75 153 16,75-153-16,-91 144 0,91-144 16,-116 108-16,116-108 15,0 0-15,-115 60 16,115-60-16,0 0 16,0 0-16,0 0 0,-91 9 15,91-9-15,-58-37 16,58 37-16,25-83 15,-25 83-15,82-103 16,-82 103-16,116-61 16,-116 61-16,141-18 0,-141 18 15,99 42-15,-99-42 16,0 0-16,66 65 16,-66-65-16,0 0 0,0 0 15,41 78-15,-41-78 16,50 15-16,-50-15 15,83-56-15</inkml:trace>
  <inkml:trace contextRef="#ctx0" brushRef="#br0" timeOffset="33416.9073">23760 7865 0,'0'0'0,"0"0"0,-66 38 16,66-38-16,-99 42 16,99-42-16,-124 46 15,124-46-15,-124 32 16,124-32-16,0 0 0,0 0 16,-116 10-16,116-10 15,0 0-15,0 0 16,0 0-16,0 0 0,-66-10 15,66 10-15,0 0 16,-41-9-16,41 9 0,0 0 16,-25 14-16,25-14 15,0 0-15,0 56 16,0-56-16,33 65 16,-33-65-16,74 66 0,-74-66 15,100 37-15,-100-37 16,132 15-16,-132-15 15,124 13-15,-124-13 16,107 19-16,-107-19 0,0 0 16,67 46-16,-67-46 15,16 79-15,-16-79 16,-33 93-16,33-93 0,-74 89 16,74-89-16,-116 74 15,116-74-15,-124 37 16,124-37-16,0 0 0</inkml:trace>
  <inkml:trace contextRef="#ctx0" brushRef="#br0" timeOffset="33934.612">19385 10359 0,'0'0'16,"0"0"-16,0 0 15,33-19-15,-33 19 0,75-27 16,-75 27-16,99-28 16,-99 28-16,116-10 15,-116 10-15,99 33 16,-99-33-16,74 88 0,-74-88 16,58 121-16,-58-121 15,43 140-15,-43-140 16,49 116-16,-49-116 15,66 60-15,-66-60 0,83 0 16,-83 0-16</inkml:trace>
  <inkml:trace contextRef="#ctx0" brushRef="#br0" timeOffset="34168.3125">20213 10242 0,'-16'23'16,"16"-23"-16,-66 61 15,66-61-15,-116 116 16,116-116-16,-142 168 16,142-168-16,0 0 0,-124 181 15,124-181-15,-58 127 16,58-127-16,17 23 0,-17-23 15</inkml:trace>
  <inkml:trace contextRef="#ctx0" brushRef="#br0" timeOffset="34552.7505">21057 10052 0,'0'0'0,"-17"33"15,-41 22-15,58-55 0,-83 89 16,83-89-16,-116 102 16,116-102-16,0 0 15,-98 102-15,98-102 16,0 0-16,0 0 0,0 0 15,0 0-15,0 0 0,-75 80 16,75-80-16,0 51 16,0-51-16,83 37 15,-83-37-15,132 32 16,-132-32-16,174 47 16,-174-47-16,157 46 0,-157-46 15,0 0-15,0 0 16,124 47-16,-124-47 15,83 18-15,-83-18 0</inkml:trace>
  <inkml:trace contextRef="#ctx0" brushRef="#br0" timeOffset="34769.5624">21677 10378 0,'0'0'0,"0"0"16,0 0-16,124 0 0,-124 0 16,157-5-16,-157 5 15,207-23-15,-207 23 16</inkml:trace>
  <inkml:trace contextRef="#ctx0" brushRef="#br0" timeOffset="35306.984">23115 9801 0,'0'0'0,"0"0"0,0 0 16,-49 14-16,49-14 16,-91 32-16,91-32 15,-108 47-15,108-47 16,0 0-16,-115 51 0,115-51 16,0 0-16,-100 46 15,100-46-15,0 0 16,0 0-16,0 0 0,0 0 15,0 0-15,0 0 16,-66 19-16,66-19 16,0 0-16,-41 23 0,41-23 15,0 0-15,-33 47 16,33-47-16,0 0 16,0 56-16,0-56 0,41 65 15,-41-65-15,83 41 16,-83-41-16,140 19 15,-140-19-15,166 0 16,-166 0-16,190 14 16,-190-14-16,157 47 0,-157-47 15,99 83-15,-99-83 16,17 103-16,-17-103 16,-58 97-16,58-97 15,-125 94-15,125-94 16,-164 65-16,164-65 0,-199 32 15,199-32-15,0 0 16,-174 5-16</inkml:trace>
  <inkml:trace contextRef="#ctx0" brushRef="#br0" timeOffset="38911.3964">7270 12782 0,'0'0'0,"-17"29"0,17-29 16,-49 79-16,49-79 15,-83 115-15,83-115 16,-142 159-16,142-159 16,-156 163-16,156-163 15,-181 172-15,181-172 0,-174 145 16,174-145-16,0 0 15,0 0-15,0 0 16,-124 106-16,124-106 16,-58 75-16,58-75 0,41 79 15,92-4-15,-133-75 16,173 74-16,-173-74 16,190 79-16,-190-79 0,182 75 15,-182-75-15,0 0 16,141 51-16</inkml:trace>
  <inkml:trace contextRef="#ctx0" brushRef="#br0" timeOffset="39930.0082">6220 13607 0,'0'0'0,"0"0"16,0 0-16,0 0 16,0 0-16,74 9 15,-74-9-15,133 9 0,-133-9 16,206 14-16,42 0 15,0 5-15,-49-10 16,-199-9-16,198 14 16,1-5-16,-1-4 15,-198-5-15,207 14 0,24 4 16,1-12-16,-232-6 16,240 0-16,16 0 15,9 0-15,-26-6 16,-32 2-16,16-1 0,1-9 15,-8 5-15,-10-5 16,26-5-16,-1 5 16,-16-4-16,9-1 15,7-5-15,17 2 16,-25-2-16,9 15 0,8-15 16,-1 6-16,-7 4 15,-9 0-15,0 9 16,17-9-16,-33 0 15,0 4-15,8-3 16,0 4-16,-9 3 0,2 6 16,-9 0-16,7 0 15,-206 0-15,207 0 16,16 0-16,-16-8 16,-207 8-16,190-15 15,-190 15-15,182-23 0,-182 23 16,182-37-16,-182 37 15,157-46-15,-157 46 16,99-71-16,-99 71 16,33-92-16,-33 92 0,-33-112 15,33 112-15,-82-116 16,82 116-16,-141-106 16,141 106-16,-165-94 15,165 94-15,-174-65 16,174 65-16,-149-38 0,149 38 15,0 0-15,0 0 16,0 0-16,0 0 0,0 0 16,-124-13-16,124 13 15,-41 0-15,41 0 16,49 13-16,-49-13 16,149 29-16,-149-29 0,207 51 15,-207-51-15,240 69 16,-240-69-16,248 76 15,-248-76-15,223 74 16,-223-74-16,182 69 0,-182-69 16,0 0-16,0 0 15,132 55-15,-132-55 16,58 71-16,-58-71 0,8 88 16,-8-88-16,-57 144 15,-43 52-15,-15 14 16,-1 8-16,116-218 15,-116 209-15</inkml:trace>
  <inkml:trace contextRef="#ctx0" brushRef="#br0" timeOffset="40898.5942">10587 13141 0,'-9'28'0,"9"-28"0,-8 116 16,8-116-16,-25 200 16,-8 47-16,33-247 15,-33 237-15,33-237 0,-25 204 16</inkml:trace>
  <inkml:trace contextRef="#ctx0" brushRef="#br0" timeOffset="41166.1878">9569 14973 0,'0'0'0,"0"0"16,0 0-16,115-4 15,-115 4-15,149-9 16,-149 9-16,199-28 15</inkml:trace>
  <inkml:trace contextRef="#ctx0" brushRef="#br0" timeOffset="41716.9829">10893 14672 0,'0'0'0,"-34"4"15,-40 1-15,74-5 16,-116 0-16,116 0 0,0 0 16,0 0-16,0 0 15,0 0-15,0 0 16,0 0-16,-91 0 0,91 0 15,-82 9-15,82-9 16,0 0-16,-75 37 16,75-37-16,0 0 0,-49 52 15,49-52-15,0 0 16,-17 65-16,17-65 16,25 65-16,-25-65 15,58 51-15,-58-51 0,107 38 16,-107-38-16,133 36 15,-133-36-15,157 42 16,-157-42-16,107 71 16,-107-71-16,75 92 0,-75-92 15,8 108-15,-8-108 16,-33 111-16,33-111 16,-83 102-16,83-102 0,-116 98 15,116-98-15,-124 69 16,124-69-16,0 0 15,-91 24-15,91-24 16,-33-56-16,83-74 0,57-33 16,42 14-16,-149 149 15</inkml:trace>
  <inkml:trace contextRef="#ctx0" brushRef="#br0" timeOffset="42035.9277">14208 12931 0,'0'0'16,"0"0"-16,0 126 16,0 42-16,0-168 15,-8 195-15,8-195 16,-8 205-16,8-205 0,0 176 15</inkml:trace>
  <inkml:trace contextRef="#ctx0" brushRef="#br0" timeOffset="42251.343">14208 14714 0,'-8'36'16,"8"-36"-16,-8 126 15,-1 102-15,-7 51 0,16-279 16,-17 275-16,17-275 16</inkml:trace>
  <inkml:trace contextRef="#ctx0" brushRef="#br0" timeOffset="44339.0008">10669 12071 0,'0'0'0,"0"0"0,0 0 16,0 0-16,-58 19 16,58-19-16,-74 28 15,74-28-15,0 0 0,-99 60 16,99-60-16,-83 79 16,83-79-16,-50 102 15,50-102-15,9 112 16,-9-112-16,58 111 0,-58-111 15,107 103-15,-107-103 16,116 79-16,-116-79 16,132 37-16,-132-37 15,132 10-15,-132-10 0,108-32 16,-108 32-16,83-80 16,-83 80-16,49-107 15,-49 107-15,-8-135 16,8 135-16,-58-158 0,58 158 15,-91-144-15,91 144 16,-107-125-16,107 125 16,-149-71-16,149 71 15,0 0-15</inkml:trace>
  <inkml:trace contextRef="#ctx0" brushRef="#br0" timeOffset="45357.2962">10289 12430 0,'0'0'0,"0"0"16,0 0-16,0 0 0,0 0 15,0 0-15,-34 18 16,34-18-16,-66 23 16,66-23-16,-124 33 0,124-33 15,-157 42-15,157-42 16,-215 23-16,-17-13 16,1-16-16,32-12 15,199 18-15,-207-14 0,-32-5 16,-26 19-16,42 9 15,8 15-15,8 8 16,17 1-16,190-33 16,-199 51-16,199-51 15,-223 51-15,223-51 0,-215 51 16,215-51-16,-206 24 16,206-24-16,-166-5 15,166 5-15,0 0 16,-107-33-16,107 33 0,0 0 15,0 0-15,0 0 16,-58-60-16,58 60 16,0-66-16,0 66 0,0 0 15,41-64-15,-41 64 16,0 0-16,58-70 16,-58 70-16,0 0 15,0 0-15,50-56 0,-50 56 16,0 0-16,0 0 15,24-18-15,-24 18 16,-33 56-16,33-56 16,-82 130-16,82-130 0,-116 168 15,116-168-15,-116 148 16,116-148-16,0 0 16,0 0-16,-74 126 15,74-126-15,-9 74 0,9-74 16,67 37-16,-67-37 15,148-9-15,-148 9 16,199-33-16,-199 33 16,223-4-16,-223 4 0,0 0 15,157 9-15,-157-9 16,42 42-16</inkml:trace>
  <inkml:trace contextRef="#ctx0" brushRef="#br0" timeOffset="46726.7037">14092 12094 0,'0'0'0,"0"0"0,0 0 16,-82 19-16,82-19 15,-83 23-15,83-23 16,-116 23-16,116-23 16,-91 33-16,91-33 0,0 0 15,-66 38-15,66-38 16,0 0-16,-41 51 15,41-51-15,33 69 16,-33-69-16,99 61 0,-99-61 16,166 55-16,-166-55 15,190 33-15,-190-33 16,165-9-16,-165 9 0,116-47 16,-116 47-16,58-74 15,-58 74-15,0-103 16,0 103-16,-66-120 15,66 120-15,-116-116 0,116 116 16,-157-80-16,157 80 16,-157-46-16,157 46 15,-149-10-15,149 10 0</inkml:trace>
  <inkml:trace contextRef="#ctx0" brushRef="#br0" timeOffset="47545.0801">14101 12159 0,'0'0'0,"0"0"16,0 0-16,0 0 15,58 0-15,-58 0 0,74-4 16,-74 4-16,91 4 16,-91-4-16,99 0 15,-99 0-15,116 0 16,-116 0-16,99 0 0,-99 0 15,132-4-15,-132 4 16,149-23-16,-149 23 16,200-19-16,-200 19 15,240-32-15,57 13 0,-7 5 16,-290 14-16,264 0 16,1 18-16,-25 6 15,-240-24-15,215 28 16,-25 4-16,-190-32 15,190 14-15,-190-14 0,174 5 16,-174-5-16,165-14 16,-165 14-16,116-37 15,-116 37-15,0 0 0,91-52 16,-91 52-16,24-79 16,-24 79-16,-49-102 15,49 102-15,-141-103 16,141 103-16,-198-97 15,198 97-15,-215-75 16,215 75-16,-190-37 0,190 37 16,0 0-16,0 0 15,-124-4-15,124 4 0,-58 28 16,58-28-16,33 51 16,-33-51-16,116 60 15,-116-60-15,215 65 16,57-5-16,-7 6 15,-265-66-15,232 65 0,-232-65 16,173 69-16,-173-69 16,0 0-16,99 80 15,-99-80-15,0 0 0,25 88 16,-25-88-16,-41 107 16,41-107-16,-108 122 15,-16 35-15,124-157 16,-107 168-16,107-168 15</inkml:trace>
  <inkml:trace contextRef="#ctx0" brushRef="#br0" timeOffset="71076.0013">3556 14314 0,'-91'84'15,"91"-84"-15,-132 134 16,-17 33-16,149-167 0,-132 187 16,24 3-16,42-4 15,66-186-15,-41 177 16,41 14-16,33 9 15,-33-200-15,66 191 16,-66-191-16,108 176 16</inkml:trace>
  <inkml:trace contextRef="#ctx0" brushRef="#br0" timeOffset="73064.1765">4846 15379 0,'0'0'16,"0"0"-16,-82 46 16,82-46-16,-116 47 0,116-47 15,-157 65-15,157-65 16,-182 46-16,182-46 16,-166 28-16,166-28 15,-157-14-15,157 14 0,0 0 16,-115-37-16,115 37 15,0 0-15,0 0 16,-67-56-16,67 56 16,-8-56-16,8 56 0,58-55 15,-58 55-15,99-14 16,-99 14-16,124 23 16,-124-23-16,124 60 15,-124-60-15,124 93 0,-124-93 16,141 107-16,-141-107 15,124 103-15,-124-103 16,0 0-16,132 65 16,-132-65-16,116 14 15,-116-14-15,91-47 0,-91 47 16,66-98-16,-66 98 16,8-111-16,-8 111 15,-24-116-15,24 116 16,-83-102-16,83 102 0,-108-84 15,108 84-15,0 0 16,0 0-16,-107-47 16</inkml:trace>
  <inkml:trace contextRef="#ctx0" brushRef="#br0" timeOffset="75947.0257">5359 15844 0,'0'0'0,"0"0"16,0 0-16,-8 64 16,8-64-16,-25 108 0,25-108 15,-42 131-15,42-131 16,0 0-16,-66 120 15,66-120-15,0 0 0,-41 66 16,41-66-16,0 0 16,0 0-16</inkml:trace>
  <inkml:trace contextRef="#ctx0" brushRef="#br0" timeOffset="76169.058">5509 15560 0,'0'0'0,"0"0"0,0 0 16,0 0-16,0 0 16,0 0-16,74 13 0,-74-13 15,116 6-15,-116-6 16,140 0-16,-140 0 15,141-32-15</inkml:trace>
  <inkml:trace contextRef="#ctx0" brushRef="#br0" timeOffset="76770.4013">6542 15170 0,'0'0'15,"0"0"-15,0 0 0,0 0 16,0 0-16,-66-5 16,66 5-16,0 0 15,-66-5-15,66 5 16,0 0-16,0 0 15,0 0-15,0 0 0,0 0 16,-74-5-16,74 5 16,0 0-16,0 0 0,0 0 15,0 0-15,0 0 16,-67 15-16,67-15 0,0 0 16,-49 41-16,49-41 15,0 0-15,0 0 16,0 0-16,-42 75 0,42-75 15,0 0-15,17 84 16,-17-84-16,0 0 16,50 64-16,-50-64 15,91 42-15,-91-42 0,124 28 16,-124-28-16,124 51 16,-124-51-16,82 70 15,-82-70-15,33 83 0,-33-83 16,-8 98-16,8-98 15,-58 89-15,58-89 16,-74 88-16,74-88 16,0 0-16,-99 65 15,99-65-15,0 0 0,-75 28 16,75-28-16,-49-23 16,49 23-16,0-80 15,0 80-15</inkml:trace>
  <inkml:trace contextRef="#ctx0" brushRef="#br0" timeOffset="77121.2319">6245 14560 0,'0'0'0,"0"0"0,0 0 16,0 0-16,74 28 15,-74-28-15,108 74 16,49 57-16,-157-131 16,148 167-16,-15 38 15,-34 9-15,-99-214 0,50 194 16,-50-194-16,16 187 15,-16-187-15,-33 177 16,33-177-16,-50 162 16,50-162-16,-74 145 0,74-145 15,-99 112-15,99-112 16,0 0-16,0 0 16,-66 65-16</inkml:trace>
  <inkml:trace contextRef="#ctx0" brushRef="#br0" timeOffset="78427.7934">7080 15486 0,'0'0'0,"0"0"16,16 65-16,-16-65 15,33 88-15,-33-88 16,33 112-16,-33-112 16,67 135-16,-67-135 0,82 139 15,-82-139-15,91 107 16,-91-107-16,99 65 15,-99-65-15,83 5 0,-83-5 16,75-37-16,-75 37 16,66-103-16,-66 103 15,33-130-15,-33 130 16,8-159-16,-8 159 0,-8-148 16,8 148-16,-17-126 15,17 126-15,0 0 16,0 0-16,0 0 15,0 0-15,-41-88 0,41 88 16</inkml:trace>
  <inkml:trace contextRef="#ctx0" brushRef="#br0" timeOffset="80812.4721">8204 14783 0,'0'0'0,"0"0"16,-33 61-16,33-61 16,-49 83-16,49-83 0,-75 112 15,75-112-15,-91 131 16,91-131-16,-74 162 16,74-162-16,-42 186 15,42-186-15,-8 209 0,8-209 16,17 214-16,-17-214 15,66 206-15,-66-206 16,91 172-16,-91-172 16</inkml:trace>
  <inkml:trace contextRef="#ctx0" brushRef="#br0" timeOffset="81275.6457">8403 15365 0,'0'0'0,"0"0"16,-9 46-16,9-46 0,9 93 16,-9-93-16,16 163 15,-16-163-15,33 205 16,-33-205-16</inkml:trace>
  <inkml:trace contextRef="#ctx0" brushRef="#br0" timeOffset="82826.5555">8973 15983 0,'0'0'0,"0"0"16,0 89-16,0-89 15,9 130-15,-9-130 16,-17 163-16,17-163 15,-41 158-15,41-158 0,0 0 16,0 0-16,0 0 16,0 0-16,0 0 0</inkml:trace>
  <inkml:trace contextRef="#ctx0" brushRef="#br0" timeOffset="83494.2148">9651 15765 0,'0'0'16,"0"0"-16,0 0 16,-41 51-16,41-51 0,-50 46 15,50-46-15,-74 56 16,74-56-16,0 0 15,-83 42-15,83-42 16,0 0-16,-74 10 0,74-10 16,0 0-16,-66-29 15,66 29-15,0 0 16,0 0-16,-42-69 0,42 69 16,0 0-16,9-70 15,-9 70-15,0 0 16,57-29-16,-57 29 15,67 24-15,-67-24 0,74 75 16,-74-75-16,74 107 16,-74-107-16,75 107 15,-75-107-15,0 0 0,0 0 16,58 65-16,-58-65 16,0 0-16,66 4 15,-66-4-15,41-65 16,-41 65-16,17-93 0,-17 93 15,-17-107-15,17 107 16,0 0-16,-33-88 16,33 88-16,0 0 0,0 0 15,-58-65-15,58 65 16,0 0-16,-25-51 16,25 51-16</inkml:trace>
  <inkml:trace contextRef="#ctx0" brushRef="#br0" timeOffset="84001.2383">9643 15170 0,'0'0'16,"0"0"-16,33 55 15,25 29-15,-58-84 0,91 153 16,25 47-16,-17 37 15,-99-237-15,58 238 16,-58-238-16,16 238 16,-16-238-16,-41 209 0,41-209 15,-66 149-15,66-149 16,-99 78-16,99-78 16,0 0-16,-108 24 0</inkml:trace>
  <inkml:trace contextRef="#ctx0" brushRef="#br0" timeOffset="92087.3769">3044 15425 0,'0'0'0,"0"0"0,91 5 16,-91-5-16,99 0 16,-99 0-16,132 4 15,-132-4-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fld id="{1F9B0164-C511-46C4-8266-5897A8A4116D}" type="datetimeFigureOut">
              <a:rPr lang="en-US"/>
              <a:pPr/>
              <a:t>08/21/2017</a:t>
            </a:fld>
            <a:endParaRPr 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0E5E5FB-FF4F-44A8-8972-C904477769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46364B-05C3-4078-93DA-D0DA2C19C4EF}" type="datetimeFigureOut">
              <a:rPr lang="en-US"/>
              <a:pPr/>
              <a:t>08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BEF04A-1F0A-4D88-B427-76DAE10F90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A0BC00-3CD4-436B-8302-6D09F1A6C849}" type="datetimeFigureOut">
              <a:rPr lang="en-US"/>
              <a:pPr/>
              <a:t>08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DB921B-BA88-440A-879C-84C62DFC7B2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71799" y="1964267"/>
            <a:ext cx="5398295" cy="2421464"/>
          </a:xfrm>
        </p:spPr>
        <p:txBody>
          <a:bodyPr anchor="b">
            <a:normAutofit/>
          </a:bodyPr>
          <a:lstStyle>
            <a:lvl1pPr algn="r">
              <a:defRPr sz="36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71799" y="4385733"/>
            <a:ext cx="5398295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350" cap="all"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699419" y="5870576"/>
            <a:ext cx="1200150" cy="377825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71799" y="5870576"/>
            <a:ext cx="3670469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56719" y="5870576"/>
            <a:ext cx="413375" cy="3778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9368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3777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3308581"/>
            <a:ext cx="7598570" cy="1468800"/>
          </a:xfrm>
        </p:spPr>
        <p:txBody>
          <a:bodyPr anchor="b"/>
          <a:lstStyle>
            <a:lvl1pPr algn="l">
              <a:defRPr sz="30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7381"/>
            <a:ext cx="7598571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 cap="all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923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1" y="2142067"/>
            <a:ext cx="3746501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66421" y="2142068"/>
            <a:ext cx="3746499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3667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0252" y="2218267"/>
            <a:ext cx="3531791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1" y="2870201"/>
            <a:ext cx="3747692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3" y="2226734"/>
            <a:ext cx="3542110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67612" y="2870201"/>
            <a:ext cx="3746501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453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9820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31182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074333"/>
            <a:ext cx="2760664" cy="1371600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6151" y="609601"/>
            <a:ext cx="4626770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3445933"/>
            <a:ext cx="276066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67998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D013CCE-65F2-421F-A161-4C91B523BF8F}" type="datetimeFigureOut">
              <a:rPr lang="en-US"/>
              <a:pPr/>
              <a:t>08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A96F5C-BC45-4944-A84A-10330F1752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600200"/>
            <a:ext cx="4623490" cy="1371600"/>
          </a:xfrm>
        </p:spPr>
        <p:txBody>
          <a:bodyPr anchor="b">
            <a:normAutofit/>
          </a:bodyPr>
          <a:lstStyle>
            <a:lvl1pPr algn="l">
              <a:defRPr sz="21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52190" y="914400"/>
            <a:ext cx="2460731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2971800"/>
            <a:ext cx="4623490" cy="1828800"/>
          </a:xfrm>
        </p:spPr>
        <p:txBody>
          <a:bodyPr anchor="t">
            <a:normAutofit/>
          </a:bodyPr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78071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4732865"/>
            <a:ext cx="7598570" cy="566738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8701" y="932112"/>
            <a:ext cx="656987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1" y="5299603"/>
            <a:ext cx="7598570" cy="493712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169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3124199"/>
          </a:xfrm>
        </p:spPr>
        <p:txBody>
          <a:bodyPr anchor="ctr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1816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678400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6206" y="82333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 anchor="ctr">
            <a:normAutofit/>
          </a:bodyPr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23406" y="3352800"/>
            <a:ext cx="7004388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599" y="4343400"/>
            <a:ext cx="7614275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99487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2" y="3308581"/>
            <a:ext cx="7598569" cy="1468800"/>
          </a:xfrm>
        </p:spPr>
        <p:txBody>
          <a:bodyPr anchor="b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4777381"/>
            <a:ext cx="759857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38905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678400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6206" y="82333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 anchor="ctr">
            <a:normAutofit/>
          </a:bodyPr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0" y="3886200"/>
            <a:ext cx="7601577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1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5200"/>
            <a:ext cx="7601577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3464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1" y="3505200"/>
            <a:ext cx="759857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1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65054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7471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4006" y="609600"/>
            <a:ext cx="1618914" cy="5181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609600"/>
            <a:ext cx="5874087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033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2848B18-675C-49CD-89BF-BDF8443CA19B}" type="datetimeFigureOut">
              <a:rPr lang="en-US"/>
              <a:pPr/>
              <a:t>08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764A08-ABC7-4EB6-8CAD-F2A5BFEA353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772B5C5-D9D6-45E8-9D53-0574A1EB667D}" type="datetimeFigureOut">
              <a:rPr lang="en-US"/>
              <a:pPr/>
              <a:t>08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9B9ACE-7BD7-43B2-97E6-509EF8CB8C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BA20056-79F1-47F9-B873-6C1FC20A5036}" type="datetimeFigureOut">
              <a:rPr lang="en-US"/>
              <a:pPr/>
              <a:t>08/2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7A3456-1FAE-4C3A-A94C-71249D2607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476EE21-8474-4BD1-9CAD-5A34F4315082}" type="datetimeFigureOut">
              <a:rPr lang="en-US"/>
              <a:pPr/>
              <a:t>08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46B080-5FD3-4179-8088-444121E1CC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8BB233A-8640-45E4-AB18-E288776F48F9}" type="datetimeFigureOut">
              <a:rPr lang="en-US"/>
              <a:pPr/>
              <a:t>08/2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E01230-39F9-45CA-8F8D-B27CAFE334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BDB5333-34C7-406D-874C-B6EF3AE593A7}" type="datetimeFigureOut">
              <a:rPr lang="en-US"/>
              <a:pPr/>
              <a:t>08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47DC61-A151-4ADB-82A9-925E56F38EB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65DA3DE-7189-40C4-9882-2B093AE9F68F}" type="datetimeFigureOut">
              <a:rPr lang="en-US"/>
              <a:pPr/>
              <a:t>08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287A1E-C5D4-48D6-A584-2F0614A085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BD0C33D6-6B84-40F5-AF6D-67ADCD1A19C4}" type="datetimeFigureOut">
              <a:rPr lang="en-US"/>
              <a:pPr/>
              <a:t>08/21/2017</a:t>
            </a:fld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1B78D3E1-8396-4C23-A4B8-219762E4B91D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2142068"/>
            <a:ext cx="7598569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42245" y="5870576"/>
            <a:ext cx="120015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08/2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1" y="5870576"/>
            <a:ext cx="5870744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9546" y="5870576"/>
            <a:ext cx="413375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057293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143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35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9001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05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157288" indent="-128588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00188" indent="-128588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5" Type="http://schemas.openxmlformats.org/officeDocument/2006/relationships/customXml" Target="../ink/ink9.xml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emf"/><Relationship Id="rId5" Type="http://schemas.openxmlformats.org/officeDocument/2006/relationships/customXml" Target="../ink/ink10.x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5.bin"/><Relationship Id="rId7" Type="http://schemas.openxmlformats.org/officeDocument/2006/relationships/customXml" Target="../ink/ink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customXml" Target="../ink/ink1.x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customXml" Target="../ink/ink2.x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customXml" Target="../ink/ink3.x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customXml" Target="../ink/ink4.x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17" Type="http://schemas.openxmlformats.org/officeDocument/2006/relationships/customXml" Target="../ink/ink6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customXml" Target="../ink/ink5.xml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5" Type="http://schemas.openxmlformats.org/officeDocument/2006/relationships/customXml" Target="../ink/ink8.x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1524000"/>
            <a:ext cx="7772400" cy="1470025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rgbClr val="FFFF00"/>
                </a:solidFill>
              </a:rPr>
              <a:t>1.6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bsolute Value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38100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solidFill>
                  <a:schemeClr val="tx2">
                    <a:lumMod val="50000"/>
                  </a:schemeClr>
                </a:solidFill>
              </a:rPr>
              <a:t>Learning Goal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write and solve equations and inequalities involving absolute valu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1143000" cy="1371600"/>
          </a:xfrm>
        </p:spPr>
        <p:txBody>
          <a:bodyPr/>
          <a:lstStyle/>
          <a:p>
            <a:r>
              <a:rPr lang="en-US" sz="3200" b="1" u="sng"/>
              <a:t>Ex 7</a:t>
            </a:r>
          </a:p>
        </p:txBody>
      </p:sp>
      <p:graphicFrame>
        <p:nvGraphicFramePr>
          <p:cNvPr id="317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63532"/>
              </p:ext>
            </p:extLst>
          </p:nvPr>
        </p:nvGraphicFramePr>
        <p:xfrm>
          <a:off x="3182938" y="990600"/>
          <a:ext cx="29622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990600"/>
                        <a:ext cx="2962275" cy="925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747360" y="2041200"/>
              <a:ext cx="8015040" cy="4019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38000" y="2031840"/>
                <a:ext cx="8033760" cy="4038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1143000" cy="1371600"/>
          </a:xfrm>
        </p:spPr>
        <p:txBody>
          <a:bodyPr/>
          <a:lstStyle/>
          <a:p>
            <a:r>
              <a:rPr lang="en-US" sz="3200" b="1" u="sng" dirty="0"/>
              <a:t>Ex </a:t>
            </a:r>
            <a:r>
              <a:rPr lang="en-US" sz="3200" b="1" u="sng" dirty="0" smtClean="0"/>
              <a:t>8</a:t>
            </a:r>
            <a:endParaRPr lang="en-US" sz="3200" b="1" u="sng" dirty="0"/>
          </a:p>
        </p:txBody>
      </p:sp>
      <p:graphicFrame>
        <p:nvGraphicFramePr>
          <p:cNvPr id="317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075879"/>
              </p:ext>
            </p:extLst>
          </p:nvPr>
        </p:nvGraphicFramePr>
        <p:xfrm>
          <a:off x="2743200" y="990600"/>
          <a:ext cx="38417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3" imgW="1054080" imgH="253800" progId="Equation.DSMT4">
                  <p:embed/>
                </p:oleObj>
              </mc:Choice>
              <mc:Fallback>
                <p:oleObj name="Equation" r:id="rId3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90600"/>
                        <a:ext cx="3841750" cy="925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571680" y="2078280"/>
              <a:ext cx="6922800" cy="3817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2320" y="2068920"/>
                <a:ext cx="6941520" cy="383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09808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1143000" cy="1371600"/>
          </a:xfrm>
        </p:spPr>
        <p:txBody>
          <a:bodyPr/>
          <a:lstStyle/>
          <a:p>
            <a:r>
              <a:rPr lang="en-US" sz="3200" b="1" u="sng" dirty="0"/>
              <a:t>Ex </a:t>
            </a:r>
            <a:r>
              <a:rPr lang="en-US" sz="3200" b="1" u="sng" dirty="0" smtClean="0"/>
              <a:t>9</a:t>
            </a:r>
            <a:endParaRPr lang="en-US" sz="3200" b="1" u="sng" dirty="0"/>
          </a:p>
        </p:txBody>
      </p:sp>
      <p:graphicFrame>
        <p:nvGraphicFramePr>
          <p:cNvPr id="327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363400"/>
              </p:ext>
            </p:extLst>
          </p:nvPr>
        </p:nvGraphicFramePr>
        <p:xfrm>
          <a:off x="1828800" y="1219200"/>
          <a:ext cx="21669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19200"/>
                        <a:ext cx="2166938" cy="722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435522" y="381000"/>
            <a:ext cx="135567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defRPr>
            </a:lvl9pPr>
          </a:lstStyle>
          <a:p>
            <a:r>
              <a:rPr lang="en-US" sz="3200" b="1" u="sng" dirty="0" smtClean="0"/>
              <a:t>Ex 10</a:t>
            </a:r>
            <a:endParaRPr lang="en-US" sz="3200" b="1" u="sng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33694"/>
              </p:ext>
            </p:extLst>
          </p:nvPr>
        </p:nvGraphicFramePr>
        <p:xfrm>
          <a:off x="5943600" y="1219200"/>
          <a:ext cx="21669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19200"/>
                        <a:ext cx="2166938" cy="722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74320" y="2103120"/>
              <a:ext cx="8529840" cy="3956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64960" y="2093760"/>
                <a:ext cx="8548560" cy="3974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1524000" cy="1371600"/>
          </a:xfrm>
        </p:spPr>
        <p:txBody>
          <a:bodyPr/>
          <a:lstStyle/>
          <a:p>
            <a:r>
              <a:rPr lang="en-US" sz="3200" b="1" u="sng" dirty="0"/>
              <a:t>Ex </a:t>
            </a:r>
            <a:r>
              <a:rPr lang="en-US" sz="3200" b="1" u="sng" dirty="0" smtClean="0"/>
              <a:t>11</a:t>
            </a:r>
            <a:endParaRPr lang="en-US" sz="3200" b="1" u="sng" dirty="0"/>
          </a:p>
        </p:txBody>
      </p:sp>
      <p:sp>
        <p:nvSpPr>
          <p:cNvPr id="2" name="TextBox 1"/>
          <p:cNvSpPr txBox="1"/>
          <p:nvPr/>
        </p:nvSpPr>
        <p:spPr>
          <a:xfrm>
            <a:off x="481262" y="1371600"/>
            <a:ext cx="835793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CC"/>
                </a:solidFill>
              </a:rPr>
              <a:t>Two friends are hiking in Death Valley National Park. Their elevation ranges from 228 </a:t>
            </a:r>
            <a:r>
              <a:rPr lang="en-US" sz="2400" dirty="0" err="1" smtClean="0">
                <a:solidFill>
                  <a:srgbClr val="FFFFCC"/>
                </a:solidFill>
              </a:rPr>
              <a:t>ft</a:t>
            </a:r>
            <a:r>
              <a:rPr lang="en-US" sz="2400" dirty="0" smtClean="0">
                <a:solidFill>
                  <a:srgbClr val="FFFFCC"/>
                </a:solidFill>
              </a:rPr>
              <a:t> below sea level at </a:t>
            </a:r>
            <a:r>
              <a:rPr lang="en-US" sz="2400" dirty="0" err="1" smtClean="0">
                <a:solidFill>
                  <a:srgbClr val="FFFFCC"/>
                </a:solidFill>
              </a:rPr>
              <a:t>Badwater</a:t>
            </a:r>
            <a:r>
              <a:rPr lang="en-US" sz="2400" dirty="0" smtClean="0">
                <a:solidFill>
                  <a:srgbClr val="FFFFCC"/>
                </a:solidFill>
              </a:rPr>
              <a:t> to 690 </a:t>
            </a:r>
            <a:r>
              <a:rPr lang="en-US" sz="2400" dirty="0" err="1" smtClean="0">
                <a:solidFill>
                  <a:srgbClr val="FFFFCC"/>
                </a:solidFill>
              </a:rPr>
              <a:t>ft</a:t>
            </a:r>
            <a:r>
              <a:rPr lang="en-US" sz="2400" dirty="0" smtClean="0">
                <a:solidFill>
                  <a:srgbClr val="FFFFCC"/>
                </a:solidFill>
              </a:rPr>
              <a:t> above sea level at Zabriskie Point. Write an absolute value inequality to represent the situation. Let </a:t>
            </a:r>
            <a:r>
              <a:rPr lang="en-US" sz="2400" i="1" dirty="0" smtClean="0">
                <a:solidFill>
                  <a:srgbClr val="FFFFCC"/>
                </a:solidFill>
              </a:rPr>
              <a:t>x</a:t>
            </a:r>
            <a:r>
              <a:rPr lang="en-US" sz="2400" dirty="0" smtClean="0">
                <a:solidFill>
                  <a:srgbClr val="FFFFCC"/>
                </a:solidFill>
              </a:rPr>
              <a:t> represent their elevation.</a:t>
            </a:r>
            <a:endParaRPr lang="en-US" sz="2400" dirty="0">
              <a:solidFill>
                <a:srgbClr val="FFFFCC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476640" y="2337480"/>
              <a:ext cx="8017920" cy="26366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7280" y="2328120"/>
                <a:ext cx="8036640" cy="265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2870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olute Value Statemen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1742094"/>
              </p:ext>
            </p:extLst>
          </p:nvPr>
        </p:nvGraphicFramePr>
        <p:xfrm>
          <a:off x="457200" y="1981200"/>
          <a:ext cx="8229600" cy="33528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ymbols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/>
                        <a:t>definition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graph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/>
                        <a:t>distance from </a:t>
                      </a:r>
                      <a:r>
                        <a:rPr lang="en-US" sz="2800" i="1" dirty="0" smtClean="0">
                          <a:latin typeface="Arno Pro Smbd" pitchFamily="18" charset="0"/>
                        </a:rPr>
                        <a:t>x</a:t>
                      </a:r>
                      <a:r>
                        <a:rPr lang="en-US" sz="2800" dirty="0" smtClean="0"/>
                        <a:t> to</a:t>
                      </a:r>
                      <a:r>
                        <a:rPr lang="en-US" sz="2800" baseline="0" dirty="0" smtClean="0"/>
                        <a:t> 0 is </a:t>
                      </a:r>
                      <a:r>
                        <a:rPr lang="en-US" sz="2800" i="1" baseline="0" dirty="0" smtClean="0">
                          <a:latin typeface="Arno Pro Smbd" pitchFamily="18" charset="0"/>
                        </a:rPr>
                        <a:t>a</a:t>
                      </a:r>
                      <a:r>
                        <a:rPr lang="en-US" sz="2800" baseline="0" dirty="0" smtClean="0"/>
                        <a:t> units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/>
                        <a:t>distance from </a:t>
                      </a:r>
                      <a:r>
                        <a:rPr lang="en-US" sz="2800" i="1" dirty="0" smtClean="0">
                          <a:latin typeface="Arno Pro Smbd" pitchFamily="18" charset="0"/>
                        </a:rPr>
                        <a:t>x</a:t>
                      </a:r>
                      <a:r>
                        <a:rPr lang="en-US" sz="2800" dirty="0" smtClean="0"/>
                        <a:t> to 0 is less than </a:t>
                      </a:r>
                      <a:r>
                        <a:rPr lang="en-US" sz="2800" i="1" dirty="0" smtClean="0">
                          <a:latin typeface="Arno Pro Smbd" pitchFamily="18" charset="0"/>
                        </a:rPr>
                        <a:t>a</a:t>
                      </a:r>
                      <a:r>
                        <a:rPr lang="en-US" sz="2800" dirty="0" smtClean="0"/>
                        <a:t> units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/>
                        <a:t>distance from </a:t>
                      </a:r>
                      <a:r>
                        <a:rPr lang="en-US" sz="2800" i="1" dirty="0" smtClean="0">
                          <a:latin typeface="Arno Pro Smbd" pitchFamily="18" charset="0"/>
                        </a:rPr>
                        <a:t>x</a:t>
                      </a:r>
                      <a:r>
                        <a:rPr lang="en-US" sz="2800" dirty="0" smtClean="0"/>
                        <a:t> to 0 is greater than </a:t>
                      </a:r>
                      <a:r>
                        <a:rPr lang="en-US" sz="2800" i="1" dirty="0" smtClean="0">
                          <a:latin typeface="Arno Pro Smbd" pitchFamily="18" charset="0"/>
                        </a:rPr>
                        <a:t>a</a:t>
                      </a:r>
                      <a:r>
                        <a:rPr lang="en-US" sz="2800" dirty="0" smtClean="0"/>
                        <a:t> units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178560" y="259200"/>
              <a:ext cx="8476920" cy="51098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9200" y="249840"/>
                <a:ext cx="8495640" cy="512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2418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533400"/>
            <a:ext cx="8001000" cy="5334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u="sng">
                <a:solidFill>
                  <a:schemeClr val="folHlink"/>
                </a:solidFill>
              </a:rPr>
              <a:t>absolute value</a:t>
            </a:r>
            <a:r>
              <a:rPr lang="en-US" sz="2400"/>
              <a:t>:  distance from zero on a number lin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40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70848" y="754856"/>
            <a:ext cx="1143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  <a:cs typeface="Arial" charset="0"/>
              </a:defRPr>
            </a:lvl9pPr>
          </a:lstStyle>
          <a:p>
            <a:r>
              <a:rPr lang="en-US" sz="3200" b="1" u="sng" smtClean="0"/>
              <a:t>Ex 1</a:t>
            </a:r>
            <a:endParaRPr lang="en-US" sz="3200" b="1" u="sng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74703"/>
              </p:ext>
            </p:extLst>
          </p:nvPr>
        </p:nvGraphicFramePr>
        <p:xfrm>
          <a:off x="3214048" y="1288256"/>
          <a:ext cx="2692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736560" imgH="253800" progId="Equation.3">
                  <p:embed/>
                </p:oleObj>
              </mc:Choice>
              <mc:Fallback>
                <p:oleObj name="Equation" r:id="rId3" imgW="736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048" y="1288256"/>
                        <a:ext cx="2692400" cy="9286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07280" y="107280"/>
              <a:ext cx="8274240" cy="6154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7920" y="97920"/>
                <a:ext cx="8292960" cy="6173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1143000" cy="1371600"/>
          </a:xfrm>
        </p:spPr>
        <p:txBody>
          <a:bodyPr/>
          <a:lstStyle/>
          <a:p>
            <a:r>
              <a:rPr lang="en-US" sz="3200" b="1" u="sng"/>
              <a:t>Ex 2</a:t>
            </a:r>
          </a:p>
        </p:txBody>
      </p:sp>
      <p:graphicFrame>
        <p:nvGraphicFramePr>
          <p:cNvPr id="266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17826"/>
              </p:ext>
            </p:extLst>
          </p:nvPr>
        </p:nvGraphicFramePr>
        <p:xfrm>
          <a:off x="2843213" y="990600"/>
          <a:ext cx="35274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3" imgW="888840" imgH="253800" progId="Equation.DSMT4">
                  <p:embed/>
                </p:oleObj>
              </mc:Choice>
              <mc:Fallback>
                <p:oleObj name="Equation" r:id="rId3" imgW="8888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990600"/>
                        <a:ext cx="3527425" cy="10080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838200" y="1998663"/>
              <a:ext cx="5377320" cy="4440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28840" y="1989303"/>
                <a:ext cx="5396040" cy="4458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838200"/>
            <a:ext cx="1143000" cy="1371600"/>
          </a:xfrm>
        </p:spPr>
        <p:txBody>
          <a:bodyPr/>
          <a:lstStyle/>
          <a:p>
            <a:r>
              <a:rPr lang="en-US" sz="3200" b="1" u="sng" dirty="0"/>
              <a:t>Ex 3</a:t>
            </a:r>
          </a:p>
        </p:txBody>
      </p:sp>
      <p:graphicFrame>
        <p:nvGraphicFramePr>
          <p:cNvPr id="276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21714"/>
              </p:ext>
            </p:extLst>
          </p:nvPr>
        </p:nvGraphicFramePr>
        <p:xfrm>
          <a:off x="2619375" y="1295400"/>
          <a:ext cx="36004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3" imgW="1028520" imgH="253800" progId="Equation.DSMT4">
                  <p:embed/>
                </p:oleObj>
              </mc:Choice>
              <mc:Fallback>
                <p:oleObj name="Equation" r:id="rId3" imgW="10285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1295400"/>
                        <a:ext cx="3600450" cy="889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04800" y="3048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</a:pPr>
            <a:r>
              <a:rPr lang="en-US" sz="2400" b="1" u="sng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traneous solu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 a solution to a transformed equation but not the original equatio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595800" y="2279160"/>
              <a:ext cx="8551080" cy="4068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6440" y="2269800"/>
                <a:ext cx="8569800" cy="4086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1143000" cy="1371600"/>
          </a:xfrm>
        </p:spPr>
        <p:txBody>
          <a:bodyPr/>
          <a:lstStyle/>
          <a:p>
            <a:r>
              <a:rPr lang="en-US" sz="3200" b="1" u="sng"/>
              <a:t>Ex 4</a:t>
            </a:r>
          </a:p>
        </p:txBody>
      </p:sp>
      <p:graphicFrame>
        <p:nvGraphicFramePr>
          <p:cNvPr id="286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790879"/>
              </p:ext>
            </p:extLst>
          </p:nvPr>
        </p:nvGraphicFramePr>
        <p:xfrm>
          <a:off x="2895600" y="838200"/>
          <a:ext cx="34417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1015920" imgH="253800" progId="Equation.3">
                  <p:embed/>
                </p:oleObj>
              </mc:Choice>
              <mc:Fallback>
                <p:oleObj name="Equation" r:id="rId3" imgW="101592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38200"/>
                        <a:ext cx="3441700" cy="8604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82960" y="1878480"/>
              <a:ext cx="8780400" cy="4740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3600" y="1869120"/>
                <a:ext cx="8799120" cy="4758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1143000" cy="1371600"/>
          </a:xfrm>
        </p:spPr>
        <p:txBody>
          <a:bodyPr/>
          <a:lstStyle/>
          <a:p>
            <a:r>
              <a:rPr lang="en-US" sz="3200" b="1" u="sng"/>
              <a:t>Ex 5</a:t>
            </a:r>
          </a:p>
        </p:txBody>
      </p:sp>
      <p:graphicFrame>
        <p:nvGraphicFramePr>
          <p:cNvPr id="297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27707"/>
              </p:ext>
            </p:extLst>
          </p:nvPr>
        </p:nvGraphicFramePr>
        <p:xfrm>
          <a:off x="3657600" y="762000"/>
          <a:ext cx="2235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3" imgW="583920" imgH="253800" progId="Equation.3">
                  <p:embed/>
                </p:oleObj>
              </mc:Choice>
              <mc:Fallback>
                <p:oleObj name="Equation" r:id="rId3" imgW="58392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762000"/>
                        <a:ext cx="2235200" cy="971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533400"/>
            <a:ext cx="8001000" cy="533400"/>
          </a:xfrm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en-US" sz="2400" b="1"/>
              <a:t>Absolute Value Inequalities</a:t>
            </a:r>
            <a:endParaRPr lang="en-US" sz="2800"/>
          </a:p>
        </p:txBody>
      </p:sp>
      <p:graphicFrame>
        <p:nvGraphicFramePr>
          <p:cNvPr id="33796" name="Object 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676400" y="1524000"/>
          <a:ext cx="920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2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0"/>
                        <a:ext cx="920750" cy="5349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7"/>
          <p:cNvGraphicFramePr>
            <a:graphicFrameLocks noChangeAspect="1"/>
          </p:cNvGraphicFramePr>
          <p:nvPr/>
        </p:nvGraphicFramePr>
        <p:xfrm>
          <a:off x="1676400" y="4038600"/>
          <a:ext cx="920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920750" cy="5349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724400" y="1524000"/>
          <a:ext cx="15160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" name="Equation" r:id="rId7" imgW="647640" imgH="177480" progId="Equation.DSMT4">
                  <p:embed/>
                </p:oleObj>
              </mc:Choice>
              <mc:Fallback>
                <p:oleObj name="Equation" r:id="rId7" imgW="6476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24000"/>
                        <a:ext cx="1516063" cy="4159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7"/>
          <p:cNvGraphicFramePr>
            <a:graphicFrameLocks noChangeAspect="1"/>
          </p:cNvGraphicFramePr>
          <p:nvPr/>
        </p:nvGraphicFramePr>
        <p:xfrm>
          <a:off x="4495800" y="3962400"/>
          <a:ext cx="2495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" name="Equation" r:id="rId9" imgW="1066680" imgH="177480" progId="Equation.DSMT4">
                  <p:embed/>
                </p:oleObj>
              </mc:Choice>
              <mc:Fallback>
                <p:oleObj name="Equation" r:id="rId9" imgW="10666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62400"/>
                        <a:ext cx="2495550" cy="4159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133600" y="2438400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istance within 5 units in both directions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2133600" y="48768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istance outside 5 units in both directions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54682"/>
              </p:ext>
            </p:extLst>
          </p:nvPr>
        </p:nvGraphicFramePr>
        <p:xfrm>
          <a:off x="990600" y="2404281"/>
          <a:ext cx="93107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" name="Equation" r:id="rId11" imgW="380880" imgH="253800" progId="Equation.DSMT4">
                  <p:embed/>
                </p:oleObj>
              </mc:Choice>
              <mc:Fallback>
                <p:oleObj name="Equation" r:id="rId11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2404281"/>
                        <a:ext cx="931070" cy="6207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49626"/>
              </p:ext>
            </p:extLst>
          </p:nvPr>
        </p:nvGraphicFramePr>
        <p:xfrm>
          <a:off x="976313" y="4797425"/>
          <a:ext cx="9620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"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797425"/>
                        <a:ext cx="962025" cy="6207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5" name="Ink 4"/>
              <p14:cNvContentPartPr/>
              <p14:nvPr/>
            </p14:nvContentPartPr>
            <p14:xfrm>
              <a:off x="1336680" y="3155040"/>
              <a:ext cx="4228560" cy="5058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327320" y="3145680"/>
                <a:ext cx="4247280" cy="52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6" name="Ink 5"/>
              <p14:cNvContentPartPr/>
              <p14:nvPr/>
            </p14:nvContentPartPr>
            <p14:xfrm>
              <a:off x="527040" y="2054520"/>
              <a:ext cx="6243840" cy="295488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17680" y="2045160"/>
                <a:ext cx="6262560" cy="2973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1007646"/>
            <a:ext cx="7598569" cy="553453"/>
          </a:xfrm>
        </p:spPr>
        <p:txBody>
          <a:bodyPr>
            <a:noAutofit/>
          </a:bodyPr>
          <a:lstStyle/>
          <a:p>
            <a:r>
              <a:rPr lang="en-US" sz="4050" b="1" dirty="0"/>
              <a:t>Phone nu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1" y="1867903"/>
            <a:ext cx="8455191" cy="3332747"/>
          </a:xfrm>
        </p:spPr>
        <p:txBody>
          <a:bodyPr>
            <a:noAutofit/>
          </a:bodyPr>
          <a:lstStyle/>
          <a:p>
            <a:r>
              <a:rPr lang="en-US" sz="2100" dirty="0">
                <a:solidFill>
                  <a:srgbClr val="FFFF00"/>
                </a:solidFill>
              </a:rPr>
              <a:t>Key in the 1</a:t>
            </a:r>
            <a:r>
              <a:rPr lang="en-US" sz="2100" baseline="30000" dirty="0">
                <a:solidFill>
                  <a:srgbClr val="FFFF00"/>
                </a:solidFill>
              </a:rPr>
              <a:t>st</a:t>
            </a:r>
            <a:r>
              <a:rPr lang="en-US" sz="2100" dirty="0">
                <a:solidFill>
                  <a:srgbClr val="FFFF00"/>
                </a:solidFill>
              </a:rPr>
              <a:t> three digits of your phone number (not the area code)</a:t>
            </a:r>
          </a:p>
          <a:p>
            <a:r>
              <a:rPr lang="en-US" sz="2100" dirty="0">
                <a:solidFill>
                  <a:srgbClr val="FFFF00"/>
                </a:solidFill>
              </a:rPr>
              <a:t>Multiply by 80</a:t>
            </a:r>
          </a:p>
          <a:p>
            <a:r>
              <a:rPr lang="en-US" sz="2100" dirty="0">
                <a:solidFill>
                  <a:srgbClr val="FFFF00"/>
                </a:solidFill>
              </a:rPr>
              <a:t>Add 1</a:t>
            </a:r>
          </a:p>
          <a:p>
            <a:r>
              <a:rPr lang="en-US" sz="2100" dirty="0">
                <a:solidFill>
                  <a:srgbClr val="FFFF00"/>
                </a:solidFill>
              </a:rPr>
              <a:t>Multiply by 250</a:t>
            </a:r>
          </a:p>
          <a:p>
            <a:r>
              <a:rPr lang="en-US" sz="2100" dirty="0">
                <a:solidFill>
                  <a:srgbClr val="FFFF00"/>
                </a:solidFill>
              </a:rPr>
              <a:t>Add the last four digits of your phone #</a:t>
            </a:r>
          </a:p>
          <a:p>
            <a:r>
              <a:rPr lang="en-US" sz="2100" dirty="0">
                <a:solidFill>
                  <a:srgbClr val="FFFF00"/>
                </a:solidFill>
              </a:rPr>
              <a:t>Add the last four digits of your phone # AGAIN</a:t>
            </a:r>
          </a:p>
          <a:p>
            <a:r>
              <a:rPr lang="en-US" sz="2100" dirty="0">
                <a:solidFill>
                  <a:srgbClr val="FFFF00"/>
                </a:solidFill>
              </a:rPr>
              <a:t>Subtract 250</a:t>
            </a:r>
          </a:p>
          <a:p>
            <a:r>
              <a:rPr lang="en-US" sz="2100" dirty="0">
                <a:solidFill>
                  <a:srgbClr val="FFFF00"/>
                </a:solidFill>
              </a:rPr>
              <a:t>Divide by 2</a:t>
            </a:r>
          </a:p>
          <a:p>
            <a:r>
              <a:rPr lang="en-US" sz="2100" dirty="0">
                <a:solidFill>
                  <a:srgbClr val="FFFF00"/>
                </a:solidFill>
              </a:rPr>
              <a:t>SEE YOUR PHONE NUMBER ON YOUR CALCULATOR??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35080" y="455400"/>
              <a:ext cx="4558320" cy="37684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25720" y="446040"/>
                <a:ext cx="4577040" cy="378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792643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1143000" cy="1371600"/>
          </a:xfrm>
        </p:spPr>
        <p:txBody>
          <a:bodyPr/>
          <a:lstStyle/>
          <a:p>
            <a:r>
              <a:rPr lang="en-US" sz="3200" b="1" u="sng"/>
              <a:t>Ex 6</a:t>
            </a:r>
          </a:p>
        </p:txBody>
      </p:sp>
      <p:graphicFrame>
        <p:nvGraphicFramePr>
          <p:cNvPr id="307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67227"/>
              </p:ext>
            </p:extLst>
          </p:nvPr>
        </p:nvGraphicFramePr>
        <p:xfrm>
          <a:off x="3352800" y="838200"/>
          <a:ext cx="26606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838200"/>
                        <a:ext cx="2660650" cy="10033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646200" y="2138400"/>
              <a:ext cx="7702560" cy="3924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36840" y="2129040"/>
                <a:ext cx="7721280" cy="3943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6476F"/>
      </a:dk2>
      <a:lt2>
        <a:srgbClr val="EBEBEB"/>
      </a:lt2>
      <a:accent1>
        <a:srgbClr val="E5B458"/>
      </a:accent1>
      <a:accent2>
        <a:srgbClr val="F77754"/>
      </a:accent2>
      <a:accent3>
        <a:srgbClr val="D8507E"/>
      </a:accent3>
      <a:accent4>
        <a:srgbClr val="BC70EE"/>
      </a:accent4>
      <a:accent5>
        <a:srgbClr val="3CA2E2"/>
      </a:accent5>
      <a:accent6>
        <a:srgbClr val="91BF77"/>
      </a:accent6>
      <a:hlink>
        <a:srgbClr val="71DDAB"/>
      </a:hlink>
      <a:folHlink>
        <a:srgbClr val="A6E4C7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B36E0D05-787B-4C61-8268-2D6C1FBEDA32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1057</TotalTime>
  <Words>214</Words>
  <Application>Microsoft Office PowerPoint</Application>
  <PresentationFormat>On-screen Show (4:3)</PresentationFormat>
  <Paragraphs>3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Arno Pro Smbd</vt:lpstr>
      <vt:lpstr>Calibri</vt:lpstr>
      <vt:lpstr>Calibri Light</vt:lpstr>
      <vt:lpstr>Tahoma</vt:lpstr>
      <vt:lpstr>Wingdings</vt:lpstr>
      <vt:lpstr>Textured</vt:lpstr>
      <vt:lpstr>Celestial</vt:lpstr>
      <vt:lpstr>Equation</vt:lpstr>
      <vt:lpstr>1.6  Absolute Value</vt:lpstr>
      <vt:lpstr>PowerPoint Presentation</vt:lpstr>
      <vt:lpstr>Ex 2</vt:lpstr>
      <vt:lpstr>Ex 3</vt:lpstr>
      <vt:lpstr>Ex 4</vt:lpstr>
      <vt:lpstr>Ex 5</vt:lpstr>
      <vt:lpstr>PowerPoint Presentation</vt:lpstr>
      <vt:lpstr>Phone number</vt:lpstr>
      <vt:lpstr>Ex 6</vt:lpstr>
      <vt:lpstr>Ex 7</vt:lpstr>
      <vt:lpstr>Ex 8</vt:lpstr>
      <vt:lpstr>Ex 9</vt:lpstr>
      <vt:lpstr>Ex 11</vt:lpstr>
      <vt:lpstr>Absolute Value Statements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5 Absolute Value Inequalities and Equations</dc:title>
  <dc:creator>home</dc:creator>
  <cp:lastModifiedBy>Reaves, Nathan</cp:lastModifiedBy>
  <cp:revision>46</cp:revision>
  <dcterms:created xsi:type="dcterms:W3CDTF">2005-08-21T00:36:23Z</dcterms:created>
  <dcterms:modified xsi:type="dcterms:W3CDTF">2017-08-21T15:26:58Z</dcterms:modified>
</cp:coreProperties>
</file>